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471" w:rsidRPr="00C14383" w:rsidRDefault="00B36471" w:rsidP="00B36471">
      <w:pPr>
        <w:spacing w:after="200" w:line="360" w:lineRule="auto"/>
        <w:jc w:val="center"/>
        <w:rPr>
          <w:rFonts w:eastAsia="Calibri"/>
          <w:b/>
          <w:sz w:val="32"/>
          <w:szCs w:val="32"/>
        </w:rPr>
      </w:pPr>
      <w:r w:rsidRPr="00C14383">
        <w:rPr>
          <w:rFonts w:eastAsia="Calibri"/>
          <w:b/>
          <w:sz w:val="32"/>
          <w:szCs w:val="32"/>
        </w:rPr>
        <w:t>Холодова Мирослава Львовна</w:t>
      </w:r>
    </w:p>
    <w:p w:rsidR="00B36471" w:rsidRPr="00C14383" w:rsidRDefault="00B36471" w:rsidP="00B36471">
      <w:pPr>
        <w:spacing w:after="200" w:line="360" w:lineRule="auto"/>
        <w:jc w:val="center"/>
        <w:rPr>
          <w:rFonts w:eastAsia="Calibri"/>
          <w:sz w:val="28"/>
          <w:szCs w:val="28"/>
        </w:rPr>
      </w:pPr>
      <w:r w:rsidRPr="00C14383">
        <w:rPr>
          <w:rFonts w:eastAsia="Calibri"/>
          <w:sz w:val="28"/>
          <w:szCs w:val="28"/>
        </w:rPr>
        <w:t>Учитель физики ГБОУ школы №217 Красносельского района Санкт-Петербурга</w:t>
      </w: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402943" w:rsidRDefault="00B36471" w:rsidP="00B36471">
      <w:pPr>
        <w:spacing w:after="200" w:line="360" w:lineRule="auto"/>
        <w:jc w:val="center"/>
        <w:rPr>
          <w:rFonts w:eastAsia="Calibri"/>
          <w:b/>
          <w:sz w:val="32"/>
          <w:szCs w:val="32"/>
        </w:rPr>
      </w:pPr>
      <w:r>
        <w:rPr>
          <w:rFonts w:eastAsia="Calibri"/>
          <w:b/>
          <w:sz w:val="32"/>
          <w:szCs w:val="32"/>
        </w:rPr>
        <w:t xml:space="preserve">Равномерное прямолинейное движение </w:t>
      </w:r>
      <w:r w:rsidR="00402943">
        <w:rPr>
          <w:rFonts w:eastAsia="Calibri"/>
          <w:b/>
          <w:sz w:val="32"/>
          <w:szCs w:val="32"/>
        </w:rPr>
        <w:t>в рамках кинематической модели</w:t>
      </w: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jc w:val="right"/>
        <w:rPr>
          <w:rFonts w:eastAsia="Calibri"/>
          <w:b/>
          <w:sz w:val="32"/>
          <w:szCs w:val="32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rPr>
          <w:rFonts w:eastAsia="Calibri"/>
          <w:b/>
          <w:sz w:val="36"/>
          <w:szCs w:val="36"/>
        </w:rPr>
      </w:pPr>
    </w:p>
    <w:p w:rsidR="00B36471" w:rsidRPr="00C14383" w:rsidRDefault="00B36471" w:rsidP="00B36471">
      <w:pPr>
        <w:spacing w:after="200" w:line="360" w:lineRule="auto"/>
        <w:jc w:val="center"/>
        <w:rPr>
          <w:rFonts w:eastAsia="Calibri"/>
          <w:sz w:val="28"/>
          <w:szCs w:val="28"/>
        </w:rPr>
      </w:pPr>
      <w:r w:rsidRPr="00C14383">
        <w:rPr>
          <w:rFonts w:eastAsia="Calibri"/>
          <w:sz w:val="28"/>
          <w:szCs w:val="28"/>
        </w:rPr>
        <w:t>Май 2023</w:t>
      </w:r>
    </w:p>
    <w:p w:rsidR="00E8605B" w:rsidRDefault="00E8605B" w:rsidP="00B36471"/>
    <w:p w:rsidR="00A857D8" w:rsidRDefault="00A857D8" w:rsidP="00B36471">
      <w:pPr>
        <w:spacing w:after="120" w:line="276" w:lineRule="auto"/>
        <w:rPr>
          <w:b/>
        </w:rPr>
      </w:pPr>
    </w:p>
    <w:p w:rsidR="00674480" w:rsidRPr="00402943" w:rsidRDefault="00674480" w:rsidP="00B36471">
      <w:pPr>
        <w:spacing w:after="120" w:line="276" w:lineRule="auto"/>
        <w:rPr>
          <w:b/>
        </w:rPr>
      </w:pPr>
    </w:p>
    <w:p w:rsidR="00B36471" w:rsidRDefault="00B36471" w:rsidP="00B36471">
      <w:pPr>
        <w:spacing w:after="120" w:line="276" w:lineRule="auto"/>
        <w:rPr>
          <w:b/>
        </w:rPr>
      </w:pPr>
      <w:r>
        <w:rPr>
          <w:b/>
        </w:rPr>
        <w:lastRenderedPageBreak/>
        <w:t>Аннотация</w:t>
      </w:r>
    </w:p>
    <w:p w:rsidR="00AF6705" w:rsidRDefault="00B36471" w:rsidP="00B36471">
      <w:pPr>
        <w:spacing w:after="120" w:line="276" w:lineRule="auto"/>
      </w:pPr>
      <w:r>
        <w:t xml:space="preserve">В статье предлагается </w:t>
      </w:r>
      <w:r w:rsidR="00AF6705">
        <w:t>вариант изложения прямолинейного равномерного движения в 10 классе на базовом уровне.</w:t>
      </w:r>
    </w:p>
    <w:p w:rsidR="003A6BE1" w:rsidRDefault="00AF6705" w:rsidP="00B36471">
      <w:pPr>
        <w:spacing w:after="120" w:line="276" w:lineRule="auto"/>
      </w:pPr>
      <w:r>
        <w:t xml:space="preserve">Поданный таким образом материал воспринимается подавляющим большинством </w:t>
      </w:r>
      <w:r w:rsidR="003A6BE1">
        <w:t xml:space="preserve">учащихся 10 класса, имеющих разный уровень математической подготовки. Как правило, тексты учебников физики для базового уровня, остающиеся неизменными в десятках переизданий, грешат излишней наукообразностью, затемняя понимание физики. К тому же современные школьники, которые выросли в среде, успешно насаждающей клиповое мышление, не могут вообще воспринимать длинные тексты. </w:t>
      </w:r>
    </w:p>
    <w:p w:rsidR="00F506D7" w:rsidRDefault="003A6BE1" w:rsidP="00B36471">
      <w:pPr>
        <w:spacing w:after="120" w:line="276" w:lineRule="auto"/>
      </w:pPr>
      <w:r>
        <w:t xml:space="preserve">Мой многолетний опыт показывает, что выходом из этой тяжелой ситуации может быть </w:t>
      </w:r>
      <w:r w:rsidR="00B36471">
        <w:t>модельн</w:t>
      </w:r>
      <w:r w:rsidR="00472F47">
        <w:t>ый</w:t>
      </w:r>
      <w:r w:rsidR="00B36471">
        <w:t xml:space="preserve"> подход в обучении физике. </w:t>
      </w:r>
      <w:r w:rsidR="00F506D7" w:rsidRPr="00F506D7">
        <w:t>Каждая группа физических явлений (тепловых, механических, электромагнитных и т.д.) имеет объясняющую их моде</w:t>
      </w:r>
      <w:r w:rsidR="00F506D7">
        <w:t xml:space="preserve">ль. Работая с такой моделью, </w:t>
      </w:r>
      <w:r w:rsidR="00F506D7" w:rsidRPr="00F506D7">
        <w:t xml:space="preserve">можно решать любые задачи: качественные и количественные.  </w:t>
      </w:r>
    </w:p>
    <w:p w:rsidR="00805D7A" w:rsidRDefault="00D84D3A" w:rsidP="00B36471">
      <w:pPr>
        <w:spacing w:after="120" w:line="276" w:lineRule="auto"/>
      </w:pPr>
      <w:r>
        <w:t xml:space="preserve">Внимание учеников акцентируется на исследовательскую идею описания и объяснения реальных явлений природы с помощью найденной модели. </w:t>
      </w:r>
      <w:r w:rsidR="005B3C42">
        <w:t>Так на</w:t>
      </w:r>
      <w:r w:rsidR="00F506D7">
        <w:t xml:space="preserve"> вводных уроках в 10 классе</w:t>
      </w:r>
      <w:r>
        <w:t xml:space="preserve"> </w:t>
      </w:r>
      <w:r w:rsidR="00F506D7">
        <w:t xml:space="preserve">дается </w:t>
      </w:r>
      <w:r w:rsidR="00A857D8">
        <w:t>геометрическо</w:t>
      </w:r>
      <w:r w:rsidR="00F506D7">
        <w:t>е</w:t>
      </w:r>
      <w:r w:rsidR="00A857D8">
        <w:t xml:space="preserve"> описани</w:t>
      </w:r>
      <w:r w:rsidR="00F506D7">
        <w:t>е</w:t>
      </w:r>
      <w:r w:rsidR="00A857D8">
        <w:t xml:space="preserve"> пространства, времени и движения, т.е. дается кинематическая модель.</w:t>
      </w:r>
      <w:r w:rsidR="00F506D7">
        <w:t xml:space="preserve"> </w:t>
      </w:r>
      <w:r w:rsidR="00A857D8">
        <w:t xml:space="preserve">Все остальные </w:t>
      </w:r>
      <w:r w:rsidR="00F506D7">
        <w:t>темы</w:t>
      </w:r>
      <w:r w:rsidR="00A857D8">
        <w:t xml:space="preserve"> кинематики изучаются как примеры успешного пр</w:t>
      </w:r>
      <w:r w:rsidR="00805D7A">
        <w:t xml:space="preserve">именения </w:t>
      </w:r>
      <w:r w:rsidR="005B3C42">
        <w:t>этой</w:t>
      </w:r>
      <w:r w:rsidR="00805D7A">
        <w:t xml:space="preserve"> модели. </w:t>
      </w:r>
    </w:p>
    <w:p w:rsidR="00F506D7" w:rsidRDefault="00F506D7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805D7A" w:rsidRDefault="00805D7A" w:rsidP="00B36471"/>
    <w:p w:rsidR="00D637B3" w:rsidRPr="00DA4C37" w:rsidRDefault="00805D7A" w:rsidP="00443A5A">
      <w:pPr>
        <w:spacing w:after="120"/>
        <w:jc w:val="both"/>
        <w:rPr>
          <w:b/>
        </w:rPr>
      </w:pPr>
      <w:r w:rsidRPr="00805D7A">
        <w:rPr>
          <w:b/>
        </w:rPr>
        <w:t>Равномерное прямолинейное движение</w:t>
      </w:r>
    </w:p>
    <w:p w:rsidR="00DA4C37" w:rsidRPr="00DA4C37" w:rsidRDefault="00443A5A" w:rsidP="00443A5A">
      <w:pPr>
        <w:spacing w:after="120"/>
        <w:jc w:val="both"/>
        <w:rPr>
          <w:sz w:val="22"/>
          <w:szCs w:val="22"/>
        </w:rPr>
      </w:pPr>
      <w:r w:rsidRPr="00402943">
        <w:rPr>
          <w:b/>
          <w:sz w:val="22"/>
          <w:szCs w:val="22"/>
        </w:rPr>
        <w:t xml:space="preserve">1. </w:t>
      </w:r>
      <w:r w:rsidR="00DA4C37" w:rsidRPr="00DA4C37">
        <w:rPr>
          <w:b/>
          <w:sz w:val="22"/>
          <w:szCs w:val="22"/>
        </w:rPr>
        <w:t>Уравнение движения.</w:t>
      </w:r>
      <w:r w:rsidR="00DA4C37" w:rsidRPr="00DA4C37">
        <w:rPr>
          <w:sz w:val="22"/>
          <w:szCs w:val="22"/>
        </w:rPr>
        <w:t xml:space="preserve">  Рассмотрим работу кинематической модели на примере простейшего движения – прямолинейного равномерного. </w:t>
      </w: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 w:rsidRPr="00DA4C37">
        <w:rPr>
          <w:sz w:val="22"/>
          <w:szCs w:val="22"/>
        </w:rPr>
        <w:t xml:space="preserve">Предположим, что вы спокойно и равномерно идете по прямой дороге. Ваше движение </w:t>
      </w:r>
      <w:r w:rsidRPr="00DA4C37">
        <w:rPr>
          <w:i/>
          <w:sz w:val="22"/>
          <w:szCs w:val="22"/>
        </w:rPr>
        <w:t>запрограммировано</w:t>
      </w:r>
      <w:r w:rsidRPr="00DA4C37">
        <w:rPr>
          <w:sz w:val="22"/>
          <w:szCs w:val="22"/>
        </w:rPr>
        <w:t xml:space="preserve">: можно точно сказать,  где именно вы окажетесь в любой ближайший момент времени. Для этого достаточно знать: </w:t>
      </w:r>
    </w:p>
    <w:p w:rsidR="00DA4C37" w:rsidRPr="00DA4C37" w:rsidRDefault="00DA4C37" w:rsidP="00443A5A">
      <w:pPr>
        <w:numPr>
          <w:ilvl w:val="0"/>
          <w:numId w:val="7"/>
        </w:numPr>
        <w:spacing w:after="120"/>
        <w:jc w:val="both"/>
        <w:rPr>
          <w:sz w:val="22"/>
          <w:szCs w:val="22"/>
        </w:rPr>
      </w:pPr>
      <w:r w:rsidRPr="00DA4C37">
        <w:rPr>
          <w:sz w:val="22"/>
          <w:szCs w:val="22"/>
        </w:rPr>
        <w:t xml:space="preserve">скорость, с которой вы двигаетесь, </w:t>
      </w:r>
    </w:p>
    <w:p w:rsidR="00DA4C37" w:rsidRPr="00DA4C37" w:rsidRDefault="00DA4C37" w:rsidP="00443A5A">
      <w:pPr>
        <w:numPr>
          <w:ilvl w:val="0"/>
          <w:numId w:val="7"/>
        </w:numPr>
        <w:spacing w:after="120"/>
        <w:jc w:val="both"/>
        <w:rPr>
          <w:sz w:val="22"/>
          <w:szCs w:val="22"/>
        </w:rPr>
      </w:pPr>
      <w:r w:rsidRPr="00DA4C37">
        <w:rPr>
          <w:sz w:val="22"/>
          <w:szCs w:val="22"/>
        </w:rPr>
        <w:t>ваше положение в момент начала наблюдения относительно точки отсчета.</w:t>
      </w: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>
        <w:rPr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0A6346" wp14:editId="548F3338">
                <wp:simplePos x="0" y="0"/>
                <wp:positionH relativeFrom="column">
                  <wp:posOffset>80010</wp:posOffset>
                </wp:positionH>
                <wp:positionV relativeFrom="paragraph">
                  <wp:posOffset>2903855</wp:posOffset>
                </wp:positionV>
                <wp:extent cx="6324600" cy="403860"/>
                <wp:effectExtent l="0" t="0" r="0" b="0"/>
                <wp:wrapSquare wrapText="bothSides"/>
                <wp:docPr id="159" name="Поле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4C37" w:rsidRPr="00DA4C37" w:rsidRDefault="00DA4C37" w:rsidP="00DA4C3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DA4C37">
                              <w:rPr>
                                <w:sz w:val="20"/>
                                <w:szCs w:val="20"/>
                              </w:rPr>
                              <w:t>Рис. 1. При удачном выборе системы отсчета уравнение движения будет очень простым. Для описания прямолинейного движения достаточно использовать только одну координатную ось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59" o:spid="_x0000_s1026" type="#_x0000_t202" style="position:absolute;left:0;text-align:left;margin-left:6.3pt;margin-top:228.65pt;width:498pt;height:31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" stroked="f">
                <v:textbox>
                  <w:txbxContent>
                    <w:p w:rsidR="00DA4C37" w:rsidRPr="00DA4C37" w:rsidRDefault="00DA4C37" w:rsidP="00DA4C3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DA4C37">
                        <w:rPr>
                          <w:sz w:val="20"/>
                          <w:szCs w:val="20"/>
                        </w:rPr>
                        <w:t>Рис. 1. При удачном выборе системы отсчета уравнение движения будет очень простым. Для описания прямолинейного движения достаточно использовать только одну координатную ось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4ACCD6E" wp14:editId="44519F85">
                <wp:simplePos x="0" y="0"/>
                <wp:positionH relativeFrom="column">
                  <wp:posOffset>-100965</wp:posOffset>
                </wp:positionH>
                <wp:positionV relativeFrom="paragraph">
                  <wp:posOffset>875030</wp:posOffset>
                </wp:positionV>
                <wp:extent cx="6591300" cy="2087880"/>
                <wp:effectExtent l="0" t="0" r="0" b="7620"/>
                <wp:wrapSquare wrapText="bothSides"/>
                <wp:docPr id="160" name="Группа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91300" cy="2087880"/>
                          <a:chOff x="567" y="4560"/>
                          <a:chExt cx="10380" cy="3288"/>
                        </a:xfrm>
                      </wpg:grpSpPr>
                      <pic:pic xmlns:pic="http://schemas.openxmlformats.org/drawingml/2006/picture">
                        <pic:nvPicPr>
                          <pic:cNvPr id="161" name="Picture 40" descr="Копия Рисунок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7" y="4560"/>
                            <a:ext cx="2364" cy="2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" name="Picture 41" descr="Рисунок1ugj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69" y="6300"/>
                            <a:ext cx="599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3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1113" y="7170"/>
                            <a:ext cx="8910" cy="198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D1C39F"/>
                              </a:gs>
                              <a:gs pos="35001">
                                <a:srgbClr val="F0EBD5"/>
                              </a:gs>
                              <a:gs pos="100000">
                                <a:srgbClr val="FFEFD1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4" name="Group 43"/>
                        <wpg:cNvGrpSpPr>
                          <a:grpSpLocks/>
                        </wpg:cNvGrpSpPr>
                        <wpg:grpSpPr bwMode="auto">
                          <a:xfrm>
                            <a:off x="1293" y="6930"/>
                            <a:ext cx="9654" cy="918"/>
                            <a:chOff x="3771" y="6582"/>
                            <a:chExt cx="6858" cy="918"/>
                          </a:xfrm>
                        </wpg:grpSpPr>
                        <wps:wsp>
                          <wps:cNvPr id="165" name="Line 44"/>
                          <wps:cNvCnPr/>
                          <wps:spPr bwMode="auto">
                            <a:xfrm>
                              <a:off x="4041" y="7020"/>
                              <a:ext cx="638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1" y="7032"/>
                              <a:ext cx="52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Pr="0058775E" w:rsidRDefault="00DA4C37" w:rsidP="00DA4C37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  <w:r w:rsidRPr="0058775E">
                                  <w:rPr>
                                    <w:b/>
                                  </w:rPr>
                                  <w:t>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01" y="6582"/>
                              <a:ext cx="528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Pr="0058775E" w:rsidRDefault="00DA4C37" w:rsidP="00DA4C37">
                                <w:pPr>
                                  <w:jc w:val="center"/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8" name="Picture 47" descr="Рисунок1ugj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4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75" y="6270"/>
                            <a:ext cx="599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9" name="Picture 48" descr="Рисунок1ugj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4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79" y="6270"/>
                            <a:ext cx="599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0" name="Picture 49" descr="Рисунок1ugj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4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47" y="6270"/>
                            <a:ext cx="599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" name="Picture 50" descr="Рисунок1ugj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4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91" y="6252"/>
                            <a:ext cx="599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60" o:spid="_x0000_s1027" style="position:absolute;left:0;text-align:left;margin-left:-7.95pt;margin-top:68.9pt;width:519pt;height:164.4pt;z-index:251676672" coordorigin="567,4560" coordsize="10380,328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0" o:spid="_x0000_s1028" type="#_x0000_t75" alt="Копия Рисунок3" style="position:absolute;left:567;top:4560;width:2364;height:27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0zkWjCAAAA3AAAAA8AAABkcnMvZG93bnJldi54bWxETz1rwzAQ3Qv9D+IC3WrZHZLiRjEhYCik&#10;HpJmaLerdbGMrZOx1MT+91Gg0O0e7/PWxWR7caHRt44VZEkKgrh2uuVGwemzfH4F4QOyxt4xKZjJ&#10;Q7F5fFhjrt2VD3Q5hkbEEPY5KjAhDLmUvjZk0SduII7c2Y0WQ4RjI/WI1xhue/mSpktpseXYYHCg&#10;naG6O/5aBYQ/njvef69MiR/7ua6c+6qUelpM2zcQgabwL/5zv+s4f5nB/Zl4gdzc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dM5FowgAAANwAAAAPAAAAAAAAAAAAAAAAAJ8C&#10;AABkcnMvZG93bnJldi54bWxQSwUGAAAAAAQABAD3AAAAjgMAAAAA&#10;">
                  <v:imagedata r:id="rId10" o:title="Копия Рисунок3"/>
                </v:shape>
                <v:shape id="Picture 41" o:spid="_x0000_s1029" type="#_x0000_t75" alt="Рисунок1ugjh" style="position:absolute;left:3069;top:6300;width:599;height:8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1qyUnDAAAA3AAAAA8AAABkcnMvZG93bnJldi54bWxET01rwkAQvQv9D8sUetNNpYSSuoa0RQhC&#10;qcbieciOSTQ7G7Krif31XaHgbR7vcxbpaFpxod41lhU8zyIQxKXVDVcKfnar6SsI55E1tpZJwZUc&#10;pMuHyQITbQfe0qXwlQgh7BJUUHvfJVK6siaDbmY74sAdbG/QB9hXUvc4hHDTynkUxdJgw6Ghxo4+&#10;aipPxdkoyI4UfX/a/Nd9YWn2m/d8vdMvSj09jtkbCE+jv4v/3bkO8+M53J4JF8jl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WrJScMAAADcAAAADwAAAAAAAAAAAAAAAACf&#10;AgAAZHJzL2Rvd25yZXYueG1sUEsFBgAAAAAEAAQA9wAAAI8DAAAAAA==&#10;">
                  <v:imagedata r:id="rId11" o:title="Рисунок1ugjh"/>
                </v:shape>
                <v:rect id="Rectangle 42" o:spid="_x0000_s1030" style="position:absolute;left:1113;top:7170;width:8910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L2xsQA&#10;AADcAAAADwAAAGRycy9kb3ducmV2LnhtbERPTWsCMRC9C/6HMIK3mq1FKVujiGApepBut7THYTPd&#10;bLuZbJOo679vCoK3ebzPWax624oT+dA4VnA/yUAQV043XCso37Z3jyBCRNbYOiYFFwqwWg4HC8y1&#10;O/MrnYpYixTCIUcFJsYulzJUhiyGieuIE/flvMWYoK+l9nhO4baV0yybS4sNpwaDHW0MVT/F0SrY&#10;7/RnNyu/i/XH4bf0Zvde8PNWqfGoXz+BiNTHm/jqftFp/vwB/p9JF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S9sbEAAAA3AAAAA8AAAAAAAAAAAAAAAAAmAIAAGRycy9k&#10;b3ducmV2LnhtbFBLBQYAAAAABAAEAPUAAACJAwAAAAA=&#10;" fillcolor="#d1c39f" stroked="f">
                  <v:fill color2="#ffefd1" rotate="t" colors="0 #d1c39f;22938f #f0ebd5;1 #ffefd1" focus="100%" type="gradient"/>
                </v:rect>
                <v:group id="Group 43" o:spid="_x0000_s1031" style="position:absolute;left:1293;top:6930;width:9654;height:918" coordorigin="3771,6582" coordsize="6858,9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line id="Line 44" o:spid="_x0000_s1032" style="position:absolute;visibility:visible;mso-wrap-style:square" from="4041,7020" to="10425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2hTMIAAADcAAAADwAAAGRycy9kb3ducmV2LnhtbERP32vCMBB+H+x/CCf4pqmCMqtRxkAQ&#10;0Q1d5/PRnE1Zc6lNrPW/NwNhb/fx/bzFqrOVaKnxpWMFo2ECgjh3uuRCQfa9HryB8AFZY+WYFNzJ&#10;w2r5+rLAVLsbH6g9hkLEEPYpKjAh1KmUPjdk0Q9dTRy5s2sshgibQuoGbzHcVnKcJFNpseTYYLCm&#10;D0P57/FqFbTmlJmvlml3Tn42l+3nLNtle6X6ve59DiJQF/7FT/dGx/nTCfw9Ey+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2hTMIAAADcAAAADwAAAAAAAAAAAAAA&#10;AAChAgAAZHJzL2Rvd25yZXYueG1sUEsFBgAAAAAEAAQA+QAAAJADAAAAAA==&#10;">
                    <v:stroke startarrow="oval" endarrow="classic" endarrowlength="long"/>
                  </v:line>
                  <v:shape id="Text Box 45" o:spid="_x0000_s1033" type="#_x0000_t202" style="position:absolute;left:3771;top:7032;width:52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  <v:textbox>
                      <w:txbxContent>
                        <w:p w:rsidR="00DA4C37" w:rsidRPr="0058775E" w:rsidRDefault="00DA4C37" w:rsidP="00DA4C37">
                          <w:pPr>
                            <w:jc w:val="center"/>
                            <w:rPr>
                              <w:b/>
                            </w:rPr>
                          </w:pPr>
                          <w:r w:rsidRPr="0058775E">
                            <w:rPr>
                              <w:b/>
                            </w:rPr>
                            <w:t>О</w:t>
                          </w:r>
                        </w:p>
                      </w:txbxContent>
                    </v:textbox>
                  </v:shape>
                  <v:shape id="Text Box 46" o:spid="_x0000_s1034" type="#_x0000_t202" style="position:absolute;left:10101;top:6582;width:528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<v:textbox>
                      <w:txbxContent>
                        <w:p w:rsidR="00DA4C37" w:rsidRPr="0058775E" w:rsidRDefault="00DA4C37" w:rsidP="00DA4C37">
                          <w:pPr>
                            <w:jc w:val="center"/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Picture 47" o:spid="_x0000_s1035" type="#_x0000_t75" alt="Рисунок1ugjh" style="position:absolute;left:4575;top:6270;width:599;height:8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F5T3FAAAA3AAAAA8AAABkcnMvZG93bnJldi54bWxEj0FrAjEQhe+F/ocwhd5qVgu2XY1SC9VC&#10;T24LXofNuLs0mSxJ1NVf3zkI3mZ4b977Zr4cvFNHiqkLbGA8KkAR18F23Bj4/fl8egWVMrJFF5gM&#10;nCnBcnF/N8fShhNv6VjlRkkIpxINtDn3pdapbsljGoWeWLR9iB6zrLHRNuJJwr3Tk6KYao8dS0OL&#10;PX20VP9VB29gS3V8eT648fqi3ebbvw37XbUy5vFheJ+ByjTkm/l6/WUFfyq08oxMoBf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xeU9xQAAANwAAAAPAAAAAAAAAAAAAAAA&#10;AJ8CAABkcnMvZG93bnJldi54bWxQSwUGAAAAAAQABAD3AAAAkQMAAAAA&#10;">
                  <v:imagedata r:id="rId11" o:title="Рисунок1ugjh" blacklevel="13763f"/>
                </v:shape>
                <v:shape id="Picture 48" o:spid="_x0000_s1036" type="#_x0000_t75" alt="Рисунок1ugjh" style="position:absolute;left:5979;top:6270;width:599;height:8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JQKbCAAAA3AAAAA8AAABkcnMvZG93bnJldi54bWxET0trAjEQvhf8D2EK3mrWCj62G8UKtgVP&#10;rkKvw2b2QZPJkkTd9tc3hYK3+fieU2wGa8SVfOgcK5hOMhDEldMdNwrOp/3TEkSIyBqNY1LwTQE2&#10;69FDgbl2Nz7StYyNSCEcclTQxtjnUoaqJYth4nrixNXOW4wJ+kZqj7cUbo18zrK5tNhxamixp11L&#10;1Vd5sQqOVPnF7GKmbz/SvB/saqg/y1elxo/D9gVEpCHexf/uD53mz1fw90y6QK5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EiUCmwgAAANwAAAAPAAAAAAAAAAAAAAAAAJ8C&#10;AABkcnMvZG93bnJldi54bWxQSwUGAAAAAAQABAD3AAAAjgMAAAAA&#10;">
                  <v:imagedata r:id="rId11" o:title="Рисунок1ugjh" blacklevel="13763f"/>
                </v:shape>
                <v:shape id="Picture 49" o:spid="_x0000_s1037" type="#_x0000_t75" alt="Рисунок1ugjh" style="position:absolute;left:7347;top:6270;width:599;height:8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qf+bFAAAA3AAAAA8AAABkcnMvZG93bnJldi54bWxEj0FrAjEQhe+F/ocwhd5q1ha0XY3SClqh&#10;J7cFr8Nm3F2aTJYk6tpf7xyE3mZ4b977Zr4cvFMniqkLbGA8KkAR18F23Bj4+V4/vYJKGdmiC0wG&#10;LpRgubi/m2Npw5l3dKpyoySEU4kG2pz7UutUt+QxjUJPLNohRI9Z1thoG/Es4d7p56KYaI8dS0OL&#10;Pa1aqn+rozewozpOX45uvPnT7vPLvw2HffVhzOPD8D4DlWnI/+bb9dYK/lTw5RmZQC+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Qan/mxQAAANwAAAAPAAAAAAAAAAAAAAAA&#10;AJ8CAABkcnMvZG93bnJldi54bWxQSwUGAAAAAAQABAD3AAAAkQMAAAAA&#10;">
                  <v:imagedata r:id="rId11" o:title="Рисунок1ugjh" blacklevel="13763f"/>
                </v:shape>
                <v:shape id="Picture 50" o:spid="_x0000_s1038" type="#_x0000_t75" alt="Рисунок1ugjh" style="position:absolute;left:8691;top:6252;width:599;height:8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8m2n3CAAAA3AAAAA8AAABkcnMvZG93bnJldi54bWxET99rwjAQfh/4P4Qb7G1N62C6ahQdbA58&#10;sg58PZqzLUsuJYna+dcvA8G3+/h+3nw5WCPO5EPnWEGR5SCIa6c7bhR87z+epyBCRNZoHJOCXwqw&#10;XIwe5lhqd+EdnavYiBTCoUQFbYx9KWWoW7IYMtcTJ+7ovMWYoG+k9nhJ4dbIcZ6/Sosdp4YWe3pv&#10;qf6pTlbBjmo/eTmZ4vMqzWZr34bjoVor9fQ4rGYgIg3xLr65v3SaPyng/5l0gVz8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/Jtp9wgAAANwAAAAPAAAAAAAAAAAAAAAAAJ8C&#10;AABkcnMvZG93bnJldi54bWxQSwUGAAAAAAQABAD3AAAAjgMAAAAA&#10;">
                  <v:imagedata r:id="rId11" o:title="Рисунок1ugjh" blacklevel="13763f"/>
                </v:shape>
                <w10:wrap type="square"/>
              </v:group>
            </w:pict>
          </mc:Fallback>
        </mc:AlternateContent>
      </w:r>
      <w:r w:rsidRPr="00DA4C37">
        <w:rPr>
          <w:sz w:val="22"/>
          <w:szCs w:val="22"/>
        </w:rPr>
        <w:t xml:space="preserve">Точку отсчета можно связать, например, с придорожным столбом или деревом. Поскольку для описания прямолинейного движения достаточно только одной координатной оси, то, выбрав одномерную систему координат, направим ось </w:t>
      </w:r>
      <w:r w:rsidRPr="00DA4C37">
        <w:rPr>
          <w:sz w:val="22"/>
          <w:szCs w:val="22"/>
          <w:lang w:val="en-US"/>
        </w:rPr>
        <w:t>X</w:t>
      </w:r>
      <w:r w:rsidRPr="00DA4C37">
        <w:rPr>
          <w:sz w:val="22"/>
          <w:szCs w:val="22"/>
        </w:rPr>
        <w:t xml:space="preserve"> вдоль дороги, по направлению движения. В момент, когда вы поравняетесь с деревом, ваша коор</w:t>
      </w:r>
      <w:r>
        <w:rPr>
          <w:sz w:val="22"/>
          <w:szCs w:val="22"/>
        </w:rPr>
        <w:t>дината примет нулевое значение.</w:t>
      </w: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 w:rsidRPr="00DA4C37">
        <w:rPr>
          <w:sz w:val="22"/>
          <w:szCs w:val="22"/>
        </w:rPr>
        <w:t>Допустим, что секундомер включили и стали вести наблюдение, когда вы уже отошли от этого дерева метра на три. Предположим также, что ваша скорость была равна 1,4  м/</w:t>
      </w:r>
      <w:proofErr w:type="gramStart"/>
      <w:r w:rsidRPr="00DA4C37">
        <w:rPr>
          <w:sz w:val="22"/>
          <w:szCs w:val="22"/>
        </w:rPr>
        <w:t>с</w:t>
      </w:r>
      <w:proofErr w:type="gramEnd"/>
      <w:r w:rsidRPr="00DA4C37">
        <w:rPr>
          <w:sz w:val="22"/>
          <w:szCs w:val="22"/>
        </w:rPr>
        <w:t xml:space="preserve"> (средняя скорость пешехода). По этим данным можно легко составить </w:t>
      </w:r>
      <w:r w:rsidRPr="00DA4C37">
        <w:rPr>
          <w:i/>
          <w:sz w:val="22"/>
          <w:szCs w:val="22"/>
        </w:rPr>
        <w:t>уравнение</w:t>
      </w:r>
      <w:r w:rsidRPr="00DA4C37">
        <w:rPr>
          <w:sz w:val="22"/>
          <w:szCs w:val="22"/>
        </w:rPr>
        <w:t xml:space="preserve"> вашего </w:t>
      </w:r>
      <w:r w:rsidRPr="00DA4C37">
        <w:rPr>
          <w:i/>
          <w:sz w:val="22"/>
          <w:szCs w:val="22"/>
        </w:rPr>
        <w:t>движения</w:t>
      </w:r>
      <w:r w:rsidRPr="00DA4C37">
        <w:rPr>
          <w:sz w:val="22"/>
          <w:szCs w:val="22"/>
        </w:rPr>
        <w:t xml:space="preserve">. </w:t>
      </w:r>
    </w:p>
    <w:p w:rsidR="00DA4C37" w:rsidRPr="00DA4C37" w:rsidRDefault="00DA4C37" w:rsidP="00443A5A">
      <w:pPr>
        <w:spacing w:after="120"/>
        <w:jc w:val="both"/>
      </w:pPr>
      <w:r w:rsidRPr="00DA4C37">
        <w:t>Понятно, что к начальной координате (трем метрам) будет добавляться за каждую следующую секунду еще 1,4 м. Это соображение можно записать в виде уравнения:</w:t>
      </w:r>
    </w:p>
    <w:p w:rsidR="00DA4C37" w:rsidRPr="00DA4C37" w:rsidRDefault="00443A5A" w:rsidP="00443A5A">
      <w:pPr>
        <w:spacing w:after="120"/>
        <w:jc w:val="center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x=3+1,4t</m:t>
          </m:r>
        </m:oMath>
      </m:oMathPara>
    </w:p>
    <w:p w:rsidR="00DA4C37" w:rsidRPr="00DA4C37" w:rsidRDefault="00DA4C37" w:rsidP="00443A5A">
      <w:pPr>
        <w:spacing w:after="120"/>
        <w:jc w:val="both"/>
      </w:pPr>
      <w:r w:rsidRPr="00DA4C37">
        <w:t xml:space="preserve">С помощью этого уравнения можно узнать вашу координату в любой  момент времени: достаточно вместо буквы </w:t>
      </w:r>
      <w:r w:rsidRPr="00DA4C37">
        <w:rPr>
          <w:i/>
          <w:lang w:val="en-US"/>
        </w:rPr>
        <w:t>t</w:t>
      </w:r>
      <w:r w:rsidRPr="00DA4C37">
        <w:t xml:space="preserve"> подставить время, выраженное в секундах.</w:t>
      </w:r>
    </w:p>
    <w:p w:rsidR="00DA4C37" w:rsidRPr="00DA4C37" w:rsidRDefault="00DA4C37" w:rsidP="00443A5A">
      <w:pPr>
        <w:spacing w:after="120"/>
        <w:jc w:val="both"/>
        <w:rPr>
          <w:b/>
        </w:rPr>
      </w:pPr>
      <w:r w:rsidRPr="00DA4C37">
        <w:rPr>
          <w:b/>
        </w:rPr>
        <w:t xml:space="preserve">Уравнение движения – это уравнение зависимости координаты тела от времени: </w:t>
      </w:r>
      <w:r w:rsidRPr="00DA4C37">
        <w:rPr>
          <w:b/>
          <w:i/>
          <w:lang w:val="en-US"/>
        </w:rPr>
        <w:t>x</w:t>
      </w:r>
      <w:r w:rsidRPr="00DA4C37">
        <w:rPr>
          <w:b/>
          <w:i/>
        </w:rPr>
        <w:t xml:space="preserve"> = </w:t>
      </w:r>
      <w:r w:rsidRPr="00DA4C37">
        <w:rPr>
          <w:b/>
          <w:i/>
          <w:lang w:val="en-US"/>
        </w:rPr>
        <w:t>f</w:t>
      </w:r>
      <w:r w:rsidRPr="00DA4C37">
        <w:rPr>
          <w:b/>
          <w:i/>
        </w:rPr>
        <w:t>(</w:t>
      </w:r>
      <w:r w:rsidRPr="00DA4C37">
        <w:rPr>
          <w:b/>
          <w:i/>
          <w:lang w:val="en-US"/>
        </w:rPr>
        <w:t>t</w:t>
      </w:r>
      <w:r w:rsidRPr="00DA4C37">
        <w:rPr>
          <w:b/>
          <w:i/>
        </w:rPr>
        <w:t>)</w:t>
      </w:r>
      <w:r w:rsidRPr="00DA4C37">
        <w:rPr>
          <w:b/>
        </w:rPr>
        <w:t>.</w:t>
      </w:r>
    </w:p>
    <w:p w:rsidR="00DA4C37" w:rsidRPr="00DA4C37" w:rsidRDefault="00DA4C37" w:rsidP="00443A5A">
      <w:pPr>
        <w:spacing w:after="120"/>
        <w:jc w:val="both"/>
      </w:pPr>
      <w:r w:rsidRPr="00DA4C37">
        <w:t xml:space="preserve">Общий вид уравнения движения для прямолинейного равномерного движения легко получается из формулы скорости </w:t>
      </w:r>
      <m:oMath>
        <m:r>
          <w:rPr>
            <w:rFonts w:ascii="Cambria Math" w:hAnsi="Cambria Math"/>
            <w:sz w:val="28"/>
            <w:szCs w:val="28"/>
          </w:rPr>
          <m:t xml:space="preserve">v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x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  <w:r w:rsidRPr="00DA4C37">
        <w:t xml:space="preserve">. Координата </w:t>
      </w:r>
      <w:r w:rsidRPr="00DA4C37">
        <w:rPr>
          <w:i/>
        </w:rPr>
        <w:t>х</w:t>
      </w:r>
      <w:r w:rsidRPr="00DA4C37">
        <w:t xml:space="preserve"> находится для любого момента времени </w:t>
      </w:r>
      <w:r w:rsidRPr="00DA4C37">
        <w:rPr>
          <w:i/>
          <w:lang w:val="en-US"/>
        </w:rPr>
        <w:t>t</w:t>
      </w:r>
      <w:r w:rsidRPr="00DA4C37">
        <w:t xml:space="preserve"> по известной начальной координате и скорости:</w:t>
      </w:r>
    </w:p>
    <w:p w:rsidR="00DA4C37" w:rsidRPr="00402943" w:rsidRDefault="00443A5A" w:rsidP="00443A5A">
      <w:pPr>
        <w:spacing w:after="120"/>
        <w:jc w:val="center"/>
        <w:rPr>
          <w:rFonts w:asciiTheme="majorHAnsi" w:hAnsiTheme="majorHAnsi"/>
          <w:b/>
          <w:sz w:val="28"/>
          <w:szCs w:val="28"/>
        </w:rPr>
      </w:pPr>
      <m:oMath>
        <m:r>
          <w:rPr>
            <w:rFonts w:ascii="Cambria Math" w:hAnsi="Cambria Math"/>
          </w:rPr>
          <m:t xml:space="preserve">x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+vt </m:t>
        </m:r>
      </m:oMath>
      <w:r w:rsidR="00DA4C37" w:rsidRPr="00DA4C37">
        <w:t>.</w:t>
      </w:r>
    </w:p>
    <w:p w:rsidR="00DA4C37" w:rsidRPr="00DA4C37" w:rsidRDefault="00DA4C37" w:rsidP="00443A5A">
      <w:pPr>
        <w:spacing w:after="120"/>
        <w:jc w:val="both"/>
      </w:pPr>
      <w:r w:rsidRPr="00DA4C37">
        <w:t xml:space="preserve">В этом уравнении две величины остаются постоянными, а две – непрерывно изменяются. Постоянные величины – это начальная координата </w:t>
      </w:r>
      <w:r w:rsidRPr="00DA4C37">
        <w:rPr>
          <w:i/>
          <w:lang w:val="en-US"/>
        </w:rPr>
        <w:t>x</w:t>
      </w:r>
      <w:r w:rsidRPr="00DA4C37">
        <w:rPr>
          <w:vertAlign w:val="subscript"/>
        </w:rPr>
        <w:t xml:space="preserve">0 </w:t>
      </w:r>
      <w:r w:rsidRPr="00DA4C37">
        <w:t xml:space="preserve"> и скорость тела </w:t>
      </w:r>
      <w:r w:rsidRPr="00DA4C37">
        <w:rPr>
          <w:i/>
        </w:rPr>
        <w:t xml:space="preserve">v, </w:t>
      </w:r>
      <w:r w:rsidRPr="00DA4C37">
        <w:t>а время</w:t>
      </w:r>
      <w:r w:rsidRPr="00DA4C37">
        <w:rPr>
          <w:i/>
        </w:rPr>
        <w:t xml:space="preserve"> t</w:t>
      </w:r>
      <w:r w:rsidRPr="00DA4C37">
        <w:t xml:space="preserve"> и конечная координата </w:t>
      </w:r>
      <w:r w:rsidRPr="00DA4C37">
        <w:rPr>
          <w:i/>
          <w:lang w:val="en-US"/>
        </w:rPr>
        <w:t>x</w:t>
      </w:r>
      <w:r w:rsidRPr="00DA4C37">
        <w:t xml:space="preserve"> – величины переменные.</w:t>
      </w:r>
    </w:p>
    <w:p w:rsidR="00DA4C37" w:rsidRPr="00DA4C37" w:rsidRDefault="00B04B6D" w:rsidP="00443A5A">
      <w:pPr>
        <w:jc w:val="both"/>
        <w:rPr>
          <w:b/>
        </w:rPr>
      </w:pPr>
      <w:r>
        <w:rPr>
          <w:b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6090" behindDoc="0" locked="0" layoutInCell="1" allowOverlap="1" wp14:anchorId="0318F538" wp14:editId="6F840F14">
                <wp:simplePos x="0" y="0"/>
                <wp:positionH relativeFrom="column">
                  <wp:posOffset>4194175</wp:posOffset>
                </wp:positionH>
                <wp:positionV relativeFrom="paragraph">
                  <wp:posOffset>-31115</wp:posOffset>
                </wp:positionV>
                <wp:extent cx="2158365" cy="2189480"/>
                <wp:effectExtent l="0" t="0" r="0" b="1270"/>
                <wp:wrapSquare wrapText="bothSides"/>
                <wp:docPr id="172" name="Группа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8365" cy="2189480"/>
                          <a:chOff x="0" y="0"/>
                          <a:chExt cx="2158365" cy="2189480"/>
                        </a:xfrm>
                      </wpg:grpSpPr>
                      <wps:wsp>
                        <wps:cNvPr id="1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1619250"/>
                            <a:ext cx="212979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5D7A" w:rsidRPr="00D637B3" w:rsidRDefault="00D637B3" w:rsidP="00805D7A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37B3">
                                <w:rPr>
                                  <w:sz w:val="20"/>
                                  <w:szCs w:val="20"/>
                                </w:rPr>
                                <w:t xml:space="preserve">Рис. </w:t>
                              </w:r>
                              <w:r w:rsidRPr="00402943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="00805D7A" w:rsidRPr="00D637B3">
                                <w:rPr>
                                  <w:sz w:val="20"/>
                                  <w:szCs w:val="20"/>
                                </w:rPr>
                                <w:t>. Координата тела меняется в зависимости от времени по линейному закон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Picture 27" descr="12345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Группа 172" o:spid="_x0000_s1039" style="position:absolute;left:0;text-align:left;margin-left:330.25pt;margin-top:-2.45pt;width:169.95pt;height:172.4pt;z-index:251666090" coordsize="21583,2189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">
                <v:shape id="Text Box 26" o:spid="_x0000_s1040" type="#_x0000_t202" style="position:absolute;left:285;top:16192;width:21298;height:5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805D7A" w:rsidRPr="00D637B3" w:rsidRDefault="00D637B3" w:rsidP="00805D7A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D637B3">
                          <w:rPr>
                            <w:sz w:val="20"/>
                            <w:szCs w:val="20"/>
                          </w:rPr>
                          <w:t xml:space="preserve">Рис. </w:t>
                        </w:r>
                        <w:r w:rsidRPr="00D637B3">
                          <w:rPr>
                            <w:sz w:val="20"/>
                            <w:szCs w:val="20"/>
                            <w:lang w:val="en-US"/>
                          </w:rPr>
                          <w:t>2</w:t>
                        </w:r>
                        <w:r w:rsidR="00805D7A" w:rsidRPr="00D637B3">
                          <w:rPr>
                            <w:sz w:val="20"/>
                            <w:szCs w:val="20"/>
                          </w:rPr>
                          <w:t>. Координата тела меняется в зависимости от времени по линейному закону</w:t>
                        </w:r>
                      </w:p>
                    </w:txbxContent>
                  </v:textbox>
                </v:shape>
                <v:shape id="Picture 27" o:spid="_x0000_s1041" type="#_x0000_t75" alt="12345" style="position:absolute;width:21145;height:16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i8/HAAAAA2wAAAA8AAABkcnMvZG93bnJldi54bWxET7mOwjAQ7ZH2H6xBogMHCo6AQWgREqLh&#10;TEE3xEMSEY9DbCD8/bpYifLp3bNFY0rxotoVlhX0exEI4tTqgjMF59O6OwbhPLLG0jIp+JCDxfyn&#10;NcNY2zcf6HX0mQgh7GJUkHtfxVK6NCeDrmcr4sDdbG3QB1hnUtf4DuGmlIMoGkqDBYeGHCv6zSm9&#10;H59GgU4um9Fuu5/c91dr0/MjmSSrUqlOu1lOQXhq/Ff8795oBYOwPnwJP0DO/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02Lz8cAAAADbAAAADwAAAAAAAAAAAAAAAACfAgAA&#10;ZHJzL2Rvd25yZXYueG1sUEsFBgAAAAAEAAQA9wAAAIwDAAAAAA==&#10;">
                  <v:imagedata r:id="rId13" o:title="12345"/>
                  <v:path arrowok="t"/>
                </v:shape>
                <w10:wrap type="square"/>
              </v:group>
            </w:pict>
          </mc:Fallback>
        </mc:AlternateContent>
      </w:r>
      <w:r w:rsidR="00DA4C37" w:rsidRPr="00DA4C37">
        <w:rPr>
          <w:b/>
        </w:rPr>
        <w:t xml:space="preserve">Для равномерного прямолинейного движения уравнение движения представляет собой линейную функцию </w:t>
      </w:r>
    </w:p>
    <w:p w:rsidR="00443A5A" w:rsidRDefault="00443A5A" w:rsidP="00443A5A">
      <w:pPr>
        <w:spacing w:after="120"/>
        <w:jc w:val="center"/>
        <w:rPr>
          <w:rFonts w:asciiTheme="majorHAnsi" w:hAnsiTheme="majorHAnsi"/>
          <w:b/>
          <w:sz w:val="28"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 xml:space="preserve">x= </m:t>
          </m:r>
          <m:sSub>
            <m:sSubPr>
              <m:ctrlPr>
                <w:rPr>
                  <w:rFonts w:ascii="Cambria Math" w:hAnsi="Cambria Math"/>
                  <w:b/>
                  <w:i/>
                  <w:color w:val="FF0000"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8"/>
                  <w:szCs w:val="28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FF0000"/>
              <w:sz w:val="28"/>
              <w:szCs w:val="28"/>
            </w:rPr>
            <m:t>+vt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 </m:t>
          </m:r>
        </m:oMath>
      </m:oMathPara>
    </w:p>
    <w:p w:rsidR="00DA4C37" w:rsidRPr="00DA4C37" w:rsidRDefault="00DA4C37" w:rsidP="00443A5A">
      <w:pPr>
        <w:spacing w:after="120"/>
        <w:rPr>
          <w:rFonts w:asciiTheme="majorHAnsi" w:hAnsiTheme="majorHAnsi"/>
          <w:b/>
          <w:sz w:val="28"/>
          <w:szCs w:val="28"/>
        </w:rPr>
      </w:pPr>
      <w:r w:rsidRPr="00DA4C37">
        <w:t>Графиком такой функции будет прямая линия, проходящая через точку</w:t>
      </w:r>
      <w:r w:rsidRPr="00DA4C37">
        <w:rPr>
          <w:b/>
        </w:rPr>
        <w:t xml:space="preserve"> </w:t>
      </w:r>
      <w:r w:rsidRPr="00DA4C37">
        <w:rPr>
          <w:i/>
          <w:lang w:val="en-US"/>
        </w:rPr>
        <w:t>x</w:t>
      </w:r>
      <w:r w:rsidRPr="00DA4C37">
        <w:rPr>
          <w:vertAlign w:val="subscript"/>
        </w:rPr>
        <w:t>0</w:t>
      </w:r>
      <w:r w:rsidRPr="00DA4C37">
        <w:t xml:space="preserve"> на оси </w:t>
      </w:r>
      <w:r w:rsidRPr="00DA4C37">
        <w:rPr>
          <w:lang w:val="en-US"/>
        </w:rPr>
        <w:t>X</w:t>
      </w:r>
      <w:r w:rsidRPr="00DA4C37">
        <w:t xml:space="preserve">. Наклон графика задается скоростью движения </w:t>
      </w:r>
      <w:r w:rsidRPr="00DA4C37">
        <w:rPr>
          <w:i/>
        </w:rPr>
        <w:t>v.</w:t>
      </w:r>
      <w:r w:rsidRPr="00DA4C37">
        <w:t xml:space="preserve"> Знание скорости позволяет, выбрав значение </w:t>
      </w:r>
      <w:r w:rsidRPr="00DA4C37">
        <w:rPr>
          <w:i/>
        </w:rPr>
        <w:t>t</w:t>
      </w:r>
      <w:r w:rsidRPr="00DA4C37">
        <w:t xml:space="preserve"> и найдя соответствующее значение </w:t>
      </w:r>
      <w:r w:rsidRPr="00DA4C37">
        <w:rPr>
          <w:i/>
          <w:lang w:val="en-US"/>
        </w:rPr>
        <w:t>x</w:t>
      </w:r>
      <w:r w:rsidRPr="00DA4C37">
        <w:t xml:space="preserve">, задать вторую точку для построения прямой линии. </w:t>
      </w:r>
    </w:p>
    <w:p w:rsidR="00DA4C37" w:rsidRPr="00DA4C37" w:rsidRDefault="00DA4C37" w:rsidP="00443A5A">
      <w:pPr>
        <w:spacing w:after="120"/>
        <w:jc w:val="both"/>
      </w:pPr>
      <w:r w:rsidRPr="00DA4C37">
        <w:rPr>
          <w:b/>
          <w:i/>
        </w:rPr>
        <w:t xml:space="preserve">Пример 1. </w:t>
      </w:r>
      <w:r w:rsidRPr="00DA4C37">
        <w:t xml:space="preserve">Построить график, соответствующий уравнению движения </w:t>
      </w:r>
      <w:r w:rsidRPr="00DA4C37">
        <w:rPr>
          <w:position w:val="-8"/>
        </w:rPr>
        <w:object w:dxaOrig="1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3.5pt" o:ole="">
            <v:imagedata r:id="rId14" o:title=""/>
          </v:shape>
          <o:OLEObject Type="Embed" ProgID="Equation.DSMT4" ShapeID="_x0000_i1025" DrawAspect="Content" ObjectID="_1746790744" r:id="rId15"/>
        </w:object>
      </w:r>
      <w:r w:rsidRPr="00DA4C37">
        <w:t>.</w:t>
      </w:r>
    </w:p>
    <w:p w:rsidR="00DA4C37" w:rsidRPr="00DA4C37" w:rsidRDefault="00443A5A" w:rsidP="00443A5A">
      <w:pPr>
        <w:spacing w:after="120"/>
        <w:jc w:val="both"/>
      </w:pPr>
      <w:r w:rsidRPr="00DA4C37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825AECD" wp14:editId="68AFB906">
                <wp:simplePos x="0" y="0"/>
                <wp:positionH relativeFrom="column">
                  <wp:posOffset>4380230</wp:posOffset>
                </wp:positionH>
                <wp:positionV relativeFrom="paragraph">
                  <wp:posOffset>239395</wp:posOffset>
                </wp:positionV>
                <wp:extent cx="2122170" cy="4686300"/>
                <wp:effectExtent l="0" t="0" r="0" b="0"/>
                <wp:wrapSquare wrapText="bothSides"/>
                <wp:docPr id="68" name="Группа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2170" cy="4686300"/>
                          <a:chOff x="8018" y="5220"/>
                          <a:chExt cx="3342" cy="7380"/>
                        </a:xfrm>
                      </wpg:grpSpPr>
                      <wpg:grpSp>
                        <wpg:cNvPr id="69" name="Group 55"/>
                        <wpg:cNvGrpSpPr>
                          <a:grpSpLocks/>
                        </wpg:cNvGrpSpPr>
                        <wpg:grpSpPr bwMode="auto">
                          <a:xfrm>
                            <a:off x="8126" y="5220"/>
                            <a:ext cx="3216" cy="2076"/>
                            <a:chOff x="8060" y="5670"/>
                            <a:chExt cx="3216" cy="2076"/>
                          </a:xfrm>
                        </wpg:grpSpPr>
                        <wpg:grpSp>
                          <wpg:cNvPr id="70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8432" y="6012"/>
                              <a:ext cx="2628" cy="1716"/>
                              <a:chOff x="8468" y="5844"/>
                              <a:chExt cx="2628" cy="1716"/>
                            </a:xfrm>
                          </wpg:grpSpPr>
                          <wps:wsp>
                            <wps:cNvPr id="71" name="Line 57"/>
                            <wps:cNvCnPr/>
                            <wps:spPr bwMode="auto">
                              <a:xfrm>
                                <a:off x="8468" y="5844"/>
                                <a:ext cx="0" cy="17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lg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58"/>
                            <wps:cNvCnPr/>
                            <wps:spPr bwMode="auto">
                              <a:xfrm rot="-5400000">
                                <a:off x="9782" y="6246"/>
                                <a:ext cx="0" cy="26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lg"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0" y="5670"/>
                              <a:ext cx="972" cy="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Pr="00987000" w:rsidRDefault="00DA4C37" w:rsidP="00DA4C37">
                                <w:pPr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987000">
                                  <w:rPr>
                                    <w:b/>
                                    <w:i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  <w:r w:rsidRPr="00987000">
                                  <w:rPr>
                                    <w:b/>
                                  </w:rPr>
                                  <w:t>, 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64" y="7248"/>
                              <a:ext cx="612" cy="4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Pr="00987000" w:rsidRDefault="00DA4C37" w:rsidP="00DA4C37">
                                <w:pPr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987000">
                                  <w:rPr>
                                    <w:b/>
                                    <w:i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  <w:r w:rsidRPr="00987000">
                                  <w:rPr>
                                    <w:b/>
                                  </w:rPr>
                                  <w:t>, 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" name="Group 61"/>
                        <wpg:cNvGrpSpPr>
                          <a:grpSpLocks/>
                        </wpg:cNvGrpSpPr>
                        <wpg:grpSpPr bwMode="auto">
                          <a:xfrm>
                            <a:off x="8018" y="7224"/>
                            <a:ext cx="3324" cy="2388"/>
                            <a:chOff x="8018" y="7344"/>
                            <a:chExt cx="3324" cy="2388"/>
                          </a:xfrm>
                        </wpg:grpSpPr>
                        <wpg:grpSp>
                          <wpg:cNvPr id="76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8126" y="7344"/>
                              <a:ext cx="3216" cy="2124"/>
                              <a:chOff x="8060" y="7794"/>
                              <a:chExt cx="3216" cy="2124"/>
                            </a:xfrm>
                          </wpg:grpSpPr>
                          <wpg:grpSp>
                            <wpg:cNvPr id="77" name="Group 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60" y="7794"/>
                                <a:ext cx="3216" cy="2076"/>
                                <a:chOff x="8060" y="5670"/>
                                <a:chExt cx="3216" cy="2076"/>
                              </a:xfrm>
                            </wpg:grpSpPr>
                            <wpg:grpSp>
                              <wpg:cNvPr id="78" name="Group 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432" y="6012"/>
                                  <a:ext cx="2628" cy="1716"/>
                                  <a:chOff x="8468" y="5844"/>
                                  <a:chExt cx="2628" cy="1716"/>
                                </a:xfrm>
                              </wpg:grpSpPr>
                              <wps:wsp>
                                <wps:cNvPr id="79" name="Line 65"/>
                                <wps:cNvCnPr/>
                                <wps:spPr bwMode="auto">
                                  <a:xfrm>
                                    <a:off x="8468" y="5844"/>
                                    <a:ext cx="0" cy="17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stealth" w="med" len="lg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66"/>
                                <wps:cNvCnPr/>
                                <wps:spPr bwMode="auto">
                                  <a:xfrm rot="-5400000">
                                    <a:off x="9782" y="6246"/>
                                    <a:ext cx="0" cy="26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lg"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1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60" y="5670"/>
                                  <a:ext cx="972" cy="5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4C37" w:rsidRPr="00987000" w:rsidRDefault="00DA4C37" w:rsidP="00DA4C37">
                                    <w:pPr>
                                      <w:rPr>
                                        <w:b/>
                                      </w:rPr>
                                    </w:pPr>
                                    <w:proofErr w:type="gramStart"/>
                                    <w:r w:rsidRPr="00987000"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proofErr w:type="gramEnd"/>
                                    <w:r w:rsidRPr="00987000">
                                      <w:rPr>
                                        <w:b/>
                                      </w:rPr>
                                      <w:t>, м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4" y="7248"/>
                                  <a:ext cx="612" cy="4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A4C37" w:rsidRPr="00987000" w:rsidRDefault="00DA4C37" w:rsidP="00DA4C37">
                                    <w:pPr>
                                      <w:rPr>
                                        <w:b/>
                                      </w:rPr>
                                    </w:pPr>
                                    <w:proofErr w:type="gramStart"/>
                                    <w:r w:rsidRPr="00987000">
                                      <w:rPr>
                                        <w:b/>
                                        <w:i/>
                                        <w:lang w:val="en-US"/>
                                      </w:rPr>
                                      <w:t>t</w:t>
                                    </w:r>
                                    <w:proofErr w:type="gramEnd"/>
                                    <w:r w:rsidRPr="00987000">
                                      <w:rPr>
                                        <w:b/>
                                      </w:rPr>
                                      <w:t>, с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3" name="Group 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62" y="9792"/>
                                <a:ext cx="342" cy="126"/>
                                <a:chOff x="8762" y="9792"/>
                                <a:chExt cx="342" cy="126"/>
                              </a:xfrm>
                            </wpg:grpSpPr>
                            <wps:wsp>
                              <wps:cNvPr id="84" name="Line 70"/>
                              <wps:cNvCnPr/>
                              <wps:spPr bwMode="auto">
                                <a:xfrm>
                                  <a:off x="8762" y="9798"/>
                                  <a:ext cx="0" cy="1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71"/>
                              <wps:cNvCnPr/>
                              <wps:spPr bwMode="auto">
                                <a:xfrm>
                                  <a:off x="9104" y="9792"/>
                                  <a:ext cx="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6" name="Line 72"/>
                            <wps:cNvCnPr/>
                            <wps:spPr bwMode="auto">
                              <a:xfrm>
                                <a:off x="10112" y="8586"/>
                                <a:ext cx="0" cy="120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7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28" y="9786"/>
                                <a:ext cx="342" cy="126"/>
                                <a:chOff x="8762" y="9792"/>
                                <a:chExt cx="342" cy="126"/>
                              </a:xfrm>
                            </wpg:grpSpPr>
                            <wps:wsp>
                              <wps:cNvPr id="88" name="Line 74"/>
                              <wps:cNvCnPr/>
                              <wps:spPr bwMode="auto">
                                <a:xfrm>
                                  <a:off x="8762" y="9798"/>
                                  <a:ext cx="0" cy="1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75"/>
                              <wps:cNvCnPr/>
                              <wps:spPr bwMode="auto">
                                <a:xfrm>
                                  <a:off x="9104" y="9792"/>
                                  <a:ext cx="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0" name="Group 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112" y="9780"/>
                                <a:ext cx="342" cy="126"/>
                                <a:chOff x="8762" y="9792"/>
                                <a:chExt cx="342" cy="126"/>
                              </a:xfrm>
                            </wpg:grpSpPr>
                            <wps:wsp>
                              <wps:cNvPr id="91" name="Line 77"/>
                              <wps:cNvCnPr/>
                              <wps:spPr bwMode="auto">
                                <a:xfrm>
                                  <a:off x="8762" y="9798"/>
                                  <a:ext cx="0" cy="1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78"/>
                              <wps:cNvCnPr/>
                              <wps:spPr bwMode="auto">
                                <a:xfrm>
                                  <a:off x="9104" y="9792"/>
                                  <a:ext cx="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3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72" y="9468"/>
                                <a:ext cx="114" cy="252"/>
                                <a:chOff x="8372" y="9468"/>
                                <a:chExt cx="114" cy="252"/>
                              </a:xfrm>
                            </wpg:grpSpPr>
                            <wps:wsp>
                              <wps:cNvPr id="94" name="Line 80"/>
                              <wps:cNvCnPr/>
                              <wps:spPr bwMode="auto">
                                <a:xfrm>
                                  <a:off x="8372" y="972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81"/>
                              <wps:cNvCnPr/>
                              <wps:spPr bwMode="auto">
                                <a:xfrm>
                                  <a:off x="8372" y="960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82"/>
                              <wps:cNvCnPr/>
                              <wps:spPr bwMode="auto">
                                <a:xfrm>
                                  <a:off x="8372" y="946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7" name="Line 83"/>
                            <wps:cNvCnPr/>
                            <wps:spPr bwMode="auto">
                              <a:xfrm>
                                <a:off x="8456" y="8580"/>
                                <a:ext cx="16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8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72" y="9084"/>
                                <a:ext cx="114" cy="252"/>
                                <a:chOff x="8372" y="9468"/>
                                <a:chExt cx="114" cy="252"/>
                              </a:xfrm>
                            </wpg:grpSpPr>
                            <wps:wsp>
                              <wps:cNvPr id="99" name="Line 85"/>
                              <wps:cNvCnPr/>
                              <wps:spPr bwMode="auto">
                                <a:xfrm>
                                  <a:off x="8372" y="972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86"/>
                              <wps:cNvCnPr/>
                              <wps:spPr bwMode="auto">
                                <a:xfrm>
                                  <a:off x="8372" y="960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87"/>
                              <wps:cNvCnPr/>
                              <wps:spPr bwMode="auto">
                                <a:xfrm>
                                  <a:off x="8372" y="946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2" name="Group 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72" y="8694"/>
                                <a:ext cx="114" cy="252"/>
                                <a:chOff x="8372" y="9468"/>
                                <a:chExt cx="114" cy="252"/>
                              </a:xfrm>
                            </wpg:grpSpPr>
                            <wps:wsp>
                              <wps:cNvPr id="103" name="Line 89"/>
                              <wps:cNvCnPr/>
                              <wps:spPr bwMode="auto">
                                <a:xfrm>
                                  <a:off x="8372" y="972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90"/>
                              <wps:cNvCnPr/>
                              <wps:spPr bwMode="auto">
                                <a:xfrm>
                                  <a:off x="8372" y="960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91"/>
                              <wps:cNvCnPr/>
                              <wps:spPr bwMode="auto">
                                <a:xfrm>
                                  <a:off x="8372" y="946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6" name="Oval 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96" y="9420"/>
                                <a:ext cx="84" cy="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" name="Group 9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78" y="8334"/>
                                <a:ext cx="114" cy="252"/>
                                <a:chOff x="8372" y="9468"/>
                                <a:chExt cx="114" cy="252"/>
                              </a:xfrm>
                            </wpg:grpSpPr>
                            <wps:wsp>
                              <wps:cNvPr id="108" name="Line 94"/>
                              <wps:cNvCnPr/>
                              <wps:spPr bwMode="auto">
                                <a:xfrm>
                                  <a:off x="8372" y="972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95"/>
                              <wps:cNvCnPr/>
                              <wps:spPr bwMode="auto">
                                <a:xfrm>
                                  <a:off x="8372" y="9600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96"/>
                              <wps:cNvCnPr/>
                              <wps:spPr bwMode="auto">
                                <a:xfrm>
                                  <a:off x="8372" y="9468"/>
                                  <a:ext cx="1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1" name="Oval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058" y="8550"/>
                                <a:ext cx="84" cy="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2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06" y="9318"/>
                              <a:ext cx="2178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Pr="00A20A18" w:rsidRDefault="00DA4C37" w:rsidP="00DA4C37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A20A18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0  </w:t>
                                </w: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     </w:t>
                                </w:r>
                                <w:r w:rsidRPr="00A20A18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   </w:t>
                                </w: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                  </w:t>
                                </w:r>
                                <w:r w:rsidRPr="00A20A18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 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8" y="7950"/>
                              <a:ext cx="570" cy="13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A4C37" w:rsidRDefault="00DA4C37" w:rsidP="00DA4C37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1</w:t>
                                </w:r>
                                <w:r w:rsidRPr="00A20A18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0</w:t>
                                </w:r>
                              </w:p>
                              <w:p w:rsidR="00DA4C37" w:rsidRPr="00A20A18" w:rsidRDefault="00DA4C37" w:rsidP="00DA4C37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</w:p>
                              <w:p w:rsidR="00DA4C37" w:rsidRPr="00A20A18" w:rsidRDefault="00DA4C37" w:rsidP="00DA4C37">
                                <w:pPr>
                                  <w:rPr>
                                    <w:b/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</w:p>
                              <w:p w:rsidR="00DA4C37" w:rsidRPr="00A20A18" w:rsidRDefault="00DA4C37" w:rsidP="00DA4C37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 xml:space="preserve"> 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8096" y="11772"/>
                            <a:ext cx="3181" cy="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4C37" w:rsidRPr="00A20A18" w:rsidRDefault="00DA4C37" w:rsidP="00DA4C37">
                              <w:pPr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A20A18">
                                <w:rPr>
                                  <w:i/>
                                  <w:sz w:val="20"/>
                                  <w:szCs w:val="20"/>
                                </w:rPr>
                                <w:t>Рис. 3. Построение графика</w:t>
                              </w: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, соответствующего уравнению движения </w:t>
                              </w:r>
                              <w:r w:rsidRPr="002A64DA">
                                <w:rPr>
                                  <w:position w:val="-8"/>
                                </w:rPr>
                                <w:object w:dxaOrig="1340" w:dyaOrig="260">
                                  <v:shape id="_x0000_i1026" type="#_x0000_t75" style="width:66.75pt;height:13.5pt" o:ole="">
                                    <v:imagedata r:id="rId14" o:title=""/>
                                  </v:shape>
                                  <o:OLEObject Type="Embed" ProgID="Equation.DSMT4" ShapeID="_x0000_i1026" DrawAspect="Content" ObjectID="_1746790745" r:id="rId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5" name="Group 101"/>
                        <wpg:cNvGrpSpPr>
                          <a:grpSpLocks/>
                        </wpg:cNvGrpSpPr>
                        <wpg:grpSpPr bwMode="auto">
                          <a:xfrm>
                            <a:off x="8036" y="9456"/>
                            <a:ext cx="3324" cy="2388"/>
                            <a:chOff x="8036" y="9654"/>
                            <a:chExt cx="3324" cy="2388"/>
                          </a:xfrm>
                        </wpg:grpSpPr>
                        <wpg:grpSp>
                          <wpg:cNvPr id="116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8036" y="9654"/>
                              <a:ext cx="3324" cy="2388"/>
                              <a:chOff x="8018" y="7344"/>
                              <a:chExt cx="3324" cy="2388"/>
                            </a:xfrm>
                          </wpg:grpSpPr>
                          <wpg:grpSp>
                            <wpg:cNvPr id="117" name="Group 1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26" y="7344"/>
                                <a:ext cx="3216" cy="2124"/>
                                <a:chOff x="8060" y="7794"/>
                                <a:chExt cx="3216" cy="2124"/>
                              </a:xfrm>
                            </wpg:grpSpPr>
                            <wpg:grpSp>
                              <wpg:cNvPr id="118" name="Group 1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60" y="7794"/>
                                  <a:ext cx="3216" cy="2076"/>
                                  <a:chOff x="8060" y="5670"/>
                                  <a:chExt cx="3216" cy="2076"/>
                                </a:xfrm>
                              </wpg:grpSpPr>
                              <wpg:grpSp>
                                <wpg:cNvPr id="119" name="Group 10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432" y="6012"/>
                                    <a:ext cx="2628" cy="1716"/>
                                    <a:chOff x="8468" y="5844"/>
                                    <a:chExt cx="2628" cy="1716"/>
                                  </a:xfrm>
                                </wpg:grpSpPr>
                                <wps:wsp>
                                  <wps:cNvPr id="120" name="Line 106"/>
                                  <wps:cNvCnPr/>
                                  <wps:spPr bwMode="auto">
                                    <a:xfrm>
                                      <a:off x="8468" y="5844"/>
                                      <a:ext cx="0" cy="170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stealth" w="med" len="lg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1" name="Line 107"/>
                                  <wps:cNvCnPr/>
                                  <wps:spPr bwMode="auto">
                                    <a:xfrm rot="-5400000">
                                      <a:off x="9782" y="6246"/>
                                      <a:ext cx="0" cy="26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lg"/>
                                      <a:tailEnd type="stealth" w="med" len="lg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22" name="Text Box 1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060" y="5670"/>
                                    <a:ext cx="972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A4C37" w:rsidRPr="00987000" w:rsidRDefault="00DA4C37" w:rsidP="00DA4C37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987000">
                                        <w:rPr>
                                          <w:b/>
                                          <w:i/>
                                          <w:lang w:val="en-US"/>
                                        </w:rPr>
                                        <w:t>x</w:t>
                                      </w:r>
                                      <w:proofErr w:type="gramEnd"/>
                                      <w:r w:rsidRPr="00987000">
                                        <w:rPr>
                                          <w:b/>
                                        </w:rPr>
                                        <w:t>, 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" name="Text Box 1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664" y="7248"/>
                                    <a:ext cx="612" cy="4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A4C37" w:rsidRPr="00987000" w:rsidRDefault="00DA4C37" w:rsidP="00DA4C37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987000">
                                        <w:rPr>
                                          <w:b/>
                                          <w:i/>
                                          <w:lang w:val="en-US"/>
                                        </w:rPr>
                                        <w:t>t</w:t>
                                      </w:r>
                                      <w:proofErr w:type="gramEnd"/>
                                      <w:r w:rsidRPr="00987000">
                                        <w:rPr>
                                          <w:b/>
                                        </w:rPr>
                                        <w:t>, 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4" name="Group 1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62" y="9792"/>
                                  <a:ext cx="342" cy="126"/>
                                  <a:chOff x="8762" y="9792"/>
                                  <a:chExt cx="342" cy="126"/>
                                </a:xfrm>
                              </wpg:grpSpPr>
                              <wps:wsp>
                                <wps:cNvPr id="125" name="Line 111"/>
                                <wps:cNvCnPr/>
                                <wps:spPr bwMode="auto">
                                  <a:xfrm>
                                    <a:off x="8762" y="9798"/>
                                    <a:ext cx="0" cy="1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" name="Line 112"/>
                                <wps:cNvCnPr/>
                                <wps:spPr bwMode="auto">
                                  <a:xfrm>
                                    <a:off x="9104" y="9792"/>
                                    <a:ext cx="0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7" name="Line 113"/>
                              <wps:cNvCnPr/>
                              <wps:spPr bwMode="auto">
                                <a:xfrm>
                                  <a:off x="10112" y="8586"/>
                                  <a:ext cx="0" cy="1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8" name="Group 1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28" y="9786"/>
                                  <a:ext cx="342" cy="126"/>
                                  <a:chOff x="8762" y="9792"/>
                                  <a:chExt cx="342" cy="126"/>
                                </a:xfrm>
                              </wpg:grpSpPr>
                              <wps:wsp>
                                <wps:cNvPr id="129" name="Line 115"/>
                                <wps:cNvCnPr/>
                                <wps:spPr bwMode="auto">
                                  <a:xfrm>
                                    <a:off x="8762" y="9798"/>
                                    <a:ext cx="0" cy="1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116"/>
                                <wps:cNvCnPr/>
                                <wps:spPr bwMode="auto">
                                  <a:xfrm>
                                    <a:off x="9104" y="9792"/>
                                    <a:ext cx="0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1" name="Group 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12" y="9780"/>
                                  <a:ext cx="342" cy="126"/>
                                  <a:chOff x="8762" y="9792"/>
                                  <a:chExt cx="342" cy="126"/>
                                </a:xfrm>
                              </wpg:grpSpPr>
                              <wps:wsp>
                                <wps:cNvPr id="132" name="Line 118"/>
                                <wps:cNvCnPr/>
                                <wps:spPr bwMode="auto">
                                  <a:xfrm>
                                    <a:off x="8762" y="9798"/>
                                    <a:ext cx="0" cy="1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" name="Line 119"/>
                                <wps:cNvCnPr/>
                                <wps:spPr bwMode="auto">
                                  <a:xfrm>
                                    <a:off x="9104" y="9792"/>
                                    <a:ext cx="0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4" name="Group 1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2" y="9468"/>
                                  <a:ext cx="114" cy="252"/>
                                  <a:chOff x="8372" y="9468"/>
                                  <a:chExt cx="114" cy="252"/>
                                </a:xfrm>
                              </wpg:grpSpPr>
                              <wps:wsp>
                                <wps:cNvPr id="135" name="Line 121"/>
                                <wps:cNvCnPr/>
                                <wps:spPr bwMode="auto">
                                  <a:xfrm>
                                    <a:off x="8372" y="972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6" name="Line 122"/>
                                <wps:cNvCnPr/>
                                <wps:spPr bwMode="auto">
                                  <a:xfrm>
                                    <a:off x="8372" y="960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" name="Line 123"/>
                                <wps:cNvCnPr/>
                                <wps:spPr bwMode="auto">
                                  <a:xfrm>
                                    <a:off x="8372" y="9468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8" name="Line 124"/>
                              <wps:cNvCnPr/>
                              <wps:spPr bwMode="auto">
                                <a:xfrm>
                                  <a:off x="8456" y="8580"/>
                                  <a:ext cx="16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39" name="Group 1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2" y="9084"/>
                                  <a:ext cx="114" cy="252"/>
                                  <a:chOff x="8372" y="9468"/>
                                  <a:chExt cx="114" cy="252"/>
                                </a:xfrm>
                              </wpg:grpSpPr>
                              <wps:wsp>
                                <wps:cNvPr id="140" name="Line 126"/>
                                <wps:cNvCnPr/>
                                <wps:spPr bwMode="auto">
                                  <a:xfrm>
                                    <a:off x="8372" y="972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" name="Line 127"/>
                                <wps:cNvCnPr/>
                                <wps:spPr bwMode="auto">
                                  <a:xfrm>
                                    <a:off x="8372" y="960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2" name="Line 128"/>
                                <wps:cNvCnPr/>
                                <wps:spPr bwMode="auto">
                                  <a:xfrm>
                                    <a:off x="8372" y="9468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43" name="Group 1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2" y="8694"/>
                                  <a:ext cx="114" cy="252"/>
                                  <a:chOff x="8372" y="9468"/>
                                  <a:chExt cx="114" cy="252"/>
                                </a:xfrm>
                              </wpg:grpSpPr>
                              <wps:wsp>
                                <wps:cNvPr id="144" name="Line 130"/>
                                <wps:cNvCnPr/>
                                <wps:spPr bwMode="auto">
                                  <a:xfrm>
                                    <a:off x="8372" y="972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" name="Line 131"/>
                                <wps:cNvCnPr/>
                                <wps:spPr bwMode="auto">
                                  <a:xfrm>
                                    <a:off x="8372" y="960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132"/>
                                <wps:cNvCnPr/>
                                <wps:spPr bwMode="auto">
                                  <a:xfrm>
                                    <a:off x="8372" y="9468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7" name="Oval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96" y="9420"/>
                                  <a:ext cx="84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8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8" y="8334"/>
                                  <a:ext cx="114" cy="252"/>
                                  <a:chOff x="8372" y="9468"/>
                                  <a:chExt cx="114" cy="252"/>
                                </a:xfrm>
                              </wpg:grpSpPr>
                              <wps:wsp>
                                <wps:cNvPr id="149" name="Line 135"/>
                                <wps:cNvCnPr/>
                                <wps:spPr bwMode="auto">
                                  <a:xfrm>
                                    <a:off x="8372" y="972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" name="Line 136"/>
                                <wps:cNvCnPr/>
                                <wps:spPr bwMode="auto">
                                  <a:xfrm>
                                    <a:off x="8372" y="9600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" name="Line 137"/>
                                <wps:cNvCnPr/>
                                <wps:spPr bwMode="auto">
                                  <a:xfrm>
                                    <a:off x="8372" y="9468"/>
                                    <a:ext cx="11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2" name="Oval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8" y="8550"/>
                                  <a:ext cx="84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53" name="Text Box 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06" y="9318"/>
                                <a:ext cx="2178" cy="4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4C37" w:rsidRPr="00A20A18" w:rsidRDefault="00DA4C37" w:rsidP="00DA4C37">
                                  <w:pP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A20A18"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0  </w:t>
                                  </w: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     </w:t>
                                  </w:r>
                                  <w:r w:rsidRPr="00A20A18"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                  </w:t>
                                  </w:r>
                                  <w:r w:rsidRPr="00A20A18"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Text Box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18" y="7950"/>
                                <a:ext cx="570" cy="13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A4C37" w:rsidRDefault="00DA4C37" w:rsidP="00DA4C37">
                                  <w:pP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>1</w:t>
                                  </w:r>
                                  <w:r w:rsidRPr="00A20A18"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>0</w:t>
                                  </w:r>
                                </w:p>
                                <w:p w:rsidR="00DA4C37" w:rsidRPr="00A20A18" w:rsidRDefault="00DA4C37" w:rsidP="00DA4C37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</w:p>
                                <w:p w:rsidR="00DA4C37" w:rsidRPr="00A20A18" w:rsidRDefault="00DA4C37" w:rsidP="00DA4C3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</w:p>
                                <w:p w:rsidR="00DA4C37" w:rsidRPr="00A20A18" w:rsidRDefault="00DA4C37" w:rsidP="00DA4C37">
                                  <w:pP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lang w:val="en-US"/>
                                    </w:rPr>
                                    <w:t xml:space="preserve"> 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" name="Line 141"/>
                          <wps:cNvCnPr/>
                          <wps:spPr bwMode="auto">
                            <a:xfrm flipV="1">
                              <a:off x="8504" y="10248"/>
                              <a:ext cx="2106" cy="10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8" o:spid="_x0000_s1042" style="position:absolute;left:0;text-align:left;margin-left:344.9pt;margin-top:18.85pt;width:167.1pt;height:369pt;z-index:251678720" coordorigin="8018,5220" coordsize="3342,7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">
                <v:group id="Group 55" o:spid="_x0000_s1043" style="position:absolute;left:8126;top:5220;width:3216;height:2076" coordorigin="8060,5670" coordsize="3216,2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group id="Group 56" o:spid="_x0000_s1044" style="position:absolute;left:8432;top:6012;width:2628;height:1716" coordorigin="8468,5844" coordsize="2628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line id="Line 57" o:spid="_x0000_s1045" style="position:absolute;visibility:visible;mso-wrap-style:square" from="8468,5844" to="8468,7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VQscUAAADbAAAADwAAAGRycy9kb3ducmV2LnhtbESP3WrCQBSE74W+w3IK3kjdaKE2qauU&#10;hpZQRDH6AIfsyQ/Nng3ZrYlv7xYKXg4z8w2z3o6mFRfqXWNZwWIegSAurG64UnA+fT69gnAeWWNr&#10;mRRcycF28zBZY6LtwEe65L4SAcIuQQW1910ipStqMujmtiMOXml7gz7IvpK6xyHATSuXUfQiDTYc&#10;Fmrs6KOm4if/NQrir6ikWfZdztJD+px2e70rZazU9HF8fwPhafT38H870wpWC/j7En6A3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VQscUAAADbAAAADwAAAAAAAAAA&#10;AAAAAAChAgAAZHJzL2Rvd25yZXYueG1sUEsFBgAAAAAEAAQA+QAAAJMDAAAAAA==&#10;">
                      <v:stroke startarrow="classic" startarrowlength="long"/>
                    </v:line>
                    <v:line id="Line 58" o:spid="_x0000_s1046" style="position:absolute;rotation:-90;visibility:visible;mso-wrap-style:square" from="9782,6246" to="9782,8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r8xsUAAADbAAAADwAAAGRycy9kb3ducmV2LnhtbESPX0vDQBDE3wt+h2MF39pL+6CS9lok&#10;VLFQsfYPfV1y21w0txdy2zZ+e08QfBxm5jfMbNH7Rl2oi3VgA+NRBoq4DLbmysB+9zx8BBUF2WIT&#10;mAx8U4TF/GYww9yGK3/QZSuVShCOORpwIm2udSwdeYyj0BIn7xQ6j5JkV2nb4TXBfaMnWXavPdac&#10;Fhy2VDgqv7Znb+BQrN43LMvzwY3Xxcvnm+yXRzHm7rZ/moIS6uU//Nd+tQYeJvD7Jf0AP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r8xsUAAADbAAAADwAAAAAAAAAA&#10;AAAAAAChAgAAZHJzL2Rvd25yZXYueG1sUEsFBgAAAAAEAAQA+QAAAJMDAAAAAA==&#10;">
                      <v:stroke startarrowlength="long" endarrow="classic" endarrowlength="long"/>
                    </v:line>
                  </v:group>
                  <v:shape id="Text Box 59" o:spid="_x0000_s1047" type="#_x0000_t202" style="position:absolute;left:8060;top:5670;width:972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:rsidR="00DA4C37" w:rsidRPr="00987000" w:rsidRDefault="00DA4C37" w:rsidP="00DA4C37">
                          <w:pPr>
                            <w:rPr>
                              <w:b/>
                            </w:rPr>
                          </w:pPr>
                          <w:proofErr w:type="gramStart"/>
                          <w:r w:rsidRPr="00987000">
                            <w:rPr>
                              <w:b/>
                              <w:i/>
                              <w:lang w:val="en-US"/>
                            </w:rPr>
                            <w:t>x</w:t>
                          </w:r>
                          <w:proofErr w:type="gramEnd"/>
                          <w:r w:rsidRPr="00987000">
                            <w:rPr>
                              <w:b/>
                            </w:rPr>
                            <w:t>, м</w:t>
                          </w:r>
                        </w:p>
                      </w:txbxContent>
                    </v:textbox>
                  </v:shape>
                  <v:shape id="Text Box 60" o:spid="_x0000_s1048" type="#_x0000_t202" style="position:absolute;left:10664;top:7248;width:612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DA4C37" w:rsidRPr="00987000" w:rsidRDefault="00DA4C37" w:rsidP="00DA4C37">
                          <w:pPr>
                            <w:rPr>
                              <w:b/>
                            </w:rPr>
                          </w:pPr>
                          <w:proofErr w:type="gramStart"/>
                          <w:r w:rsidRPr="00987000">
                            <w:rPr>
                              <w:b/>
                              <w:i/>
                              <w:lang w:val="en-US"/>
                            </w:rPr>
                            <w:t>t</w:t>
                          </w:r>
                          <w:proofErr w:type="gramEnd"/>
                          <w:r w:rsidRPr="00987000">
                            <w:rPr>
                              <w:b/>
                            </w:rPr>
                            <w:t>, с</w:t>
                          </w:r>
                        </w:p>
                      </w:txbxContent>
                    </v:textbox>
                  </v:shape>
                </v:group>
                <v:group id="Group 61" o:spid="_x0000_s1049" style="position:absolute;left:8018;top:7224;width:3324;height:2388" coordorigin="8018,7344" coordsize="3324,2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group id="Group 62" o:spid="_x0000_s1050" style="position:absolute;left:8126;top:7344;width:3216;height:2124" coordorigin="8060,7794" coordsize="3216,2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group id="Group 63" o:spid="_x0000_s1051" style="position:absolute;left:8060;top:7794;width:3216;height:2076" coordorigin="8060,5670" coordsize="3216,2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<v:group id="Group 64" o:spid="_x0000_s1052" style="position:absolute;left:8432;top:6012;width:2628;height:1716" coordorigin="8468,5844" coordsize="2628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<v:line id="Line 65" o:spid="_x0000_s1053" style="position:absolute;visibility:visible;mso-wrap-style:square" from="8468,5844" to="8468,7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Nct8QAAADbAAAADwAAAGRycy9kb3ducmV2LnhtbESP3WrCQBSE7wu+w3IEb6RuaqE20U2Q&#10;BosUUWp9gEP25AezZ0N21fj2bqHQy2FmvmFW2WBacaXeNZYVvMwiEMSF1Q1XCk4/m+d3EM4ja2wt&#10;k4I7OcjS0dMKE21v/E3Xo69EgLBLUEHtfZdI6YqaDLqZ7YiDV9reoA+yr6Tu8RbgppXzKHqTBhsO&#10;CzV29FFTcT5ejIL4Myppuv0qp/khf827vd6VMlZqMh7WSxCeBv8f/mtvtYJFDL9fwg+Q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g1y3xAAAANsAAAAPAAAAAAAAAAAA&#10;AAAAAKECAABkcnMvZG93bnJldi54bWxQSwUGAAAAAAQABAD5AAAAkgMAAAAA&#10;">
                          <v:stroke startarrow="classic" startarrowlength="long"/>
                        </v:line>
                        <v:line id="Line 66" o:spid="_x0000_s1054" style="position:absolute;rotation:-90;visibility:visible;mso-wrap-style:square" from="9782,6246" to="9782,8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G3DcEAAADbAAAADwAAAGRycy9kb3ducmV2LnhtbERPS2vCQBC+C/0PyxR60409FEldRYIt&#10;LbT4qNLrkJ1mY7OzITtq/PfuQfD48b2n89436kRdrAMbGI8yUMRlsDVXBnY/b8MJqCjIFpvAZOBC&#10;Eeazh8EUcxvOvKHTViqVQjjmaMCJtLnWsXTkMY5CS5y4v9B5lAS7StsOzyncN/o5y160x5pTg8OW&#10;Ckfl//boDeyLz9WaZXncu/FX8X74lt3yV4x5euwXr6CEermLb+4Pa2CS1qcv6Qfo2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AbcNwQAAANsAAAAPAAAAAAAAAAAAAAAA&#10;AKECAABkcnMvZG93bnJldi54bWxQSwUGAAAAAAQABAD5AAAAjwMAAAAA&#10;">
                          <v:stroke startarrowlength="long" endarrow="classic" endarrowlength="long"/>
                        </v:line>
                      </v:group>
                      <v:shape id="Text Box 67" o:spid="_x0000_s1055" type="#_x0000_t202" style="position:absolute;left:8060;top:5670;width:972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DA4C37" w:rsidRPr="00987000" w:rsidRDefault="00DA4C37" w:rsidP="00DA4C37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987000">
                                <w:rPr>
                                  <w:b/>
                                  <w:i/>
                                  <w:lang w:val="en-US"/>
                                </w:rPr>
                                <w:t>x</w:t>
                              </w:r>
                              <w:proofErr w:type="gramEnd"/>
                              <w:r w:rsidRPr="00987000">
                                <w:rPr>
                                  <w:b/>
                                </w:rPr>
                                <w:t>, м</w:t>
                              </w:r>
                            </w:p>
                          </w:txbxContent>
                        </v:textbox>
                      </v:shape>
                      <v:shape id="Text Box 68" o:spid="_x0000_s1056" type="#_x0000_t202" style="position:absolute;left:10664;top:7248;width:612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<v:textbox>
                          <w:txbxContent>
                            <w:p w:rsidR="00DA4C37" w:rsidRPr="00987000" w:rsidRDefault="00DA4C37" w:rsidP="00DA4C37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987000">
                                <w:rPr>
                                  <w:b/>
                                  <w:i/>
                                  <w:lang w:val="en-US"/>
                                </w:rPr>
                                <w:t>t</w:t>
                              </w:r>
                              <w:proofErr w:type="gramEnd"/>
                              <w:r w:rsidRPr="00987000">
                                <w:rPr>
                                  <w:b/>
                                </w:rPr>
                                <w:t>, с</w:t>
                              </w:r>
                            </w:p>
                          </w:txbxContent>
                        </v:textbox>
                      </v:shape>
                    </v:group>
                    <v:group id="Group 69" o:spid="_x0000_s1057" style="position:absolute;left:8762;top:9792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<v:line id="Line 70" o:spid="_x0000_s1058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<v:line id="Line 71" o:spid="_x0000_s1059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</v:group>
                    <v:line id="Line 72" o:spid="_x0000_s1060" style="position:absolute;visibility:visible;mso-wrap-style:square" from="10112,8586" to="10112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AsscMAAADbAAAADwAAAGRycy9kb3ducmV2LnhtbESPzWrCQBSF9wXfYbiCuzrRRbDRUUQQ&#10;skgt1dL1JXNNopk7cWaapG/fKRS6PJyfj7PZjaYVPTnfWFawmCcgiEurG64UfFyOzysQPiBrbC2T&#10;gm/ysNtOnjaYaTvwO/XnUIk4wj5DBXUIXSalL2sy6Oe2I47e1TqDIUpXSe1wiOOmlcskSaXBhiOh&#10;xo4ONZX385eJ3LIq3OPzdh/z62txfHD/crq8KTWbjvs1iEBj+A//tXOtYJXC75f4A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wLLHDAAAA2wAAAA8AAAAAAAAAAAAA&#10;AAAAoQIAAGRycy9kb3ducmV2LnhtbFBLBQYAAAAABAAEAPkAAACRAwAAAAA=&#10;">
                      <v:stroke dashstyle="dash"/>
                    </v:line>
                    <v:group id="Group 73" o:spid="_x0000_s1061" style="position:absolute;left:9428;top:9786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line id="Line 74" o:spid="_x0000_s1062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<v:line id="Line 75" o:spid="_x0000_s1063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</v:group>
                    <v:group id="Group 76" o:spid="_x0000_s1064" style="position:absolute;left:10112;top:9780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<v:line id="Line 77" o:spid="_x0000_s1065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<v:line id="Line 78" o:spid="_x0000_s1066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</v:group>
                    <v:group id="Group 79" o:spid="_x0000_s1067" style="position:absolute;left:8372;top:9468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<v:line id="Line 80" o:spid="_x0000_s1068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    <v:line id="Line 81" o:spid="_x0000_s1069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    <v:line id="Line 82" o:spid="_x0000_s1070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</v:group>
                    <v:line id="Line 83" o:spid="_x0000_s1071" style="position:absolute;visibility:visible;mso-wrap-style:square" from="8456,8580" to="10118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f98MAAADbAAAADwAAAGRycy9kb3ducmV2LnhtbESPS4vCMBSF98L8h3AH3Gk6Lnx0jCID&#10;ggtH8cGsL821rTY3NYm18++NILg8nMfHmc5bU4mGnC8tK/jqJyCIM6tLzhUcD8veGIQPyBory6Tg&#10;nzzMZx+dKaba3nlHzT7kIo6wT1FBEUKdSumzggz6vq2Jo3eyzmCI0uVSO7zHcVPJQZIMpcGSI6HA&#10;mn4Kyi77m4ncLF+769/50q5Ov+vllZvJ5rBVqvvZLr5BBGrDO/xqr7SCyQieX+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lH/fDAAAA2wAAAA8AAAAAAAAAAAAA&#10;AAAAoQIAAGRycy9kb3ducmV2LnhtbFBLBQYAAAAABAAEAPkAAACRAwAAAAA=&#10;">
                      <v:stroke dashstyle="dash"/>
                    </v:line>
                    <v:group id="Group 84" o:spid="_x0000_s1072" style="position:absolute;left:8372;top:908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line id="Line 85" o:spid="_x0000_s1073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<v:line id="Line 86" o:spid="_x0000_s1074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<v:line id="Line 87" o:spid="_x0000_s1075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</v:group>
                    <v:group id="Group 88" o:spid="_x0000_s1076" style="position:absolute;left:8372;top:869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<v:line id="Line 89" o:spid="_x0000_s1077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    <v:line id="Line 90" o:spid="_x0000_s1078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  <v:line id="Line 91" o:spid="_x0000_s1079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</v:group>
                    <v:oval id="Oval 92" o:spid="_x0000_s1080" style="position:absolute;left:8396;top:9420;width:8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2Ti8EA&#10;AADcAAAADwAAAGRycy9kb3ducmV2LnhtbERPTYvCMBC9L/gfwgh7W1MXVrQaRYTFvdlVL96GZtoG&#10;m0lJoq3/fiMIe5vH+5zVZrCtuJMPxrGC6SQDQVw6bbhWcD59f8xBhIissXVMCh4UYLMeva0w167n&#10;X7ofYy1SCIccFTQxdrmUoWzIYpi4jjhxlfMWY4K+ltpjn8JtKz+zbCYtGk4NDXa0a6i8Hm9WgX/0&#10;bj5tL0VxMLWpiq9qYfcHpd7Hw3YJItIQ/8Uv949O87MZPJ9JF8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dk4vBAAAA3AAAAA8AAAAAAAAAAAAAAAAAmAIAAGRycy9kb3du&#10;cmV2LnhtbFBLBQYAAAAABAAEAPUAAACGAwAAAAA=&#10;" fillcolor="red" strokecolor="red"/>
                    <v:group id="Group 93" o:spid="_x0000_s1081" style="position:absolute;left:8378;top:833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<v:line id="Line 94" o:spid="_x0000_s1082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  <v:line id="Line 95" o:spid="_x0000_s1083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      <v:line id="Line 96" o:spid="_x0000_s1084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</v:group>
                    <v:oval id="Oval 97" o:spid="_x0000_s1085" style="position:absolute;left:10058;top:8550;width:8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2dIsEA&#10;AADcAAAADwAAAGRycy9kb3ducmV2LnhtbERPTWvCQBC9C/0PyxS86SaCoqmrFEHam6l66W3ITpKl&#10;2dmwu5r477sFobd5vM/Z7kfbiTv5YBwryOcZCOLKacONguvlOFuDCBFZY+eYFDwowH73Mtliod3A&#10;X3Q/x0akEA4FKmhj7AspQ9WSxTB3PXHiauctxgR9I7XHIYXbTi6ybCUtGk4NLfZ0aKn6Od+sAv8Y&#10;3DrvvsvyZBpTl8t6Yz9OSk1fx/c3EJHG+C9+uj91mp/n8PdMuk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tnSLBAAAA3AAAAA8AAAAAAAAAAAAAAAAAmAIAAGRycy9kb3du&#10;cmV2LnhtbFBLBQYAAAAABAAEAPUAAACGAwAAAAA=&#10;" fillcolor="red" strokecolor="red"/>
                  </v:group>
                  <v:shape id="Text Box 98" o:spid="_x0000_s1086" type="#_x0000_t202" style="position:absolute;left:8306;top:9318;width:217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<v:textbox>
                      <w:txbxContent>
                        <w:p w:rsidR="00DA4C37" w:rsidRPr="00A20A18" w:rsidRDefault="00DA4C37" w:rsidP="00DA4C37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 w:rsidRPr="00A20A18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0  </w:t>
                          </w: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     </w:t>
                          </w:r>
                          <w:r w:rsidRPr="00A20A18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                  </w:t>
                          </w:r>
                          <w:r w:rsidRPr="00A20A18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 5</w:t>
                          </w:r>
                        </w:p>
                      </w:txbxContent>
                    </v:textbox>
                  </v:shape>
                  <v:shape id="Text Box 99" o:spid="_x0000_s1087" type="#_x0000_t202" style="position:absolute;left:8018;top:7950;width:570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<v:textbox>
                      <w:txbxContent>
                        <w:p w:rsidR="00DA4C37" w:rsidRDefault="00DA4C37" w:rsidP="00DA4C37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1</w:t>
                          </w:r>
                          <w:r w:rsidRPr="00A20A18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0</w:t>
                          </w:r>
                        </w:p>
                        <w:p w:rsidR="00DA4C37" w:rsidRPr="00A20A18" w:rsidRDefault="00DA4C37" w:rsidP="00DA4C37">
                          <w:pPr>
                            <w:rPr>
                              <w:b/>
                              <w:lang w:val="en-US"/>
                            </w:rPr>
                          </w:pPr>
                        </w:p>
                        <w:p w:rsidR="00DA4C37" w:rsidRPr="00A20A18" w:rsidRDefault="00DA4C37" w:rsidP="00DA4C37">
                          <w:pPr>
                            <w:rPr>
                              <w:b/>
                              <w:sz w:val="28"/>
                              <w:szCs w:val="28"/>
                              <w:lang w:val="en-US"/>
                            </w:rPr>
                          </w:pPr>
                        </w:p>
                        <w:p w:rsidR="00DA4C37" w:rsidRPr="00A20A18" w:rsidRDefault="00DA4C37" w:rsidP="00DA4C37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 xml:space="preserve">  3</w:t>
                          </w:r>
                        </w:p>
                      </w:txbxContent>
                    </v:textbox>
                  </v:shape>
                </v:group>
                <v:shape id="Text Box 100" o:spid="_x0000_s1088" type="#_x0000_t202" style="position:absolute;left:8096;top:11772;width:3181;height:8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DA4C37" w:rsidRPr="00A20A18" w:rsidRDefault="00DA4C37" w:rsidP="00DA4C37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 w:rsidRPr="00A20A18">
                          <w:rPr>
                            <w:i/>
                            <w:sz w:val="20"/>
                            <w:szCs w:val="20"/>
                          </w:rPr>
                          <w:t>Рис. 3. Построение графика</w:t>
                        </w:r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, соответствующего уравнению движения </w:t>
                        </w:r>
                        <w:r w:rsidRPr="002A64DA">
                          <w:rPr>
                            <w:position w:val="-8"/>
                          </w:rPr>
                          <w:object w:dxaOrig="1340" w:dyaOrig="260">
                            <v:shape id="_x0000_i1026" type="#_x0000_t75" style="width:66.75pt;height:13.5pt" o:ole="">
                              <v:imagedata r:id="rId17" o:title=""/>
                            </v:shape>
                            <o:OLEObject Type="Embed" ProgID="Equation.DSMT4" ShapeID="_x0000_i1026" DrawAspect="Content" ObjectID="_1746790119" r:id="rId18"/>
                          </w:object>
                        </w:r>
                      </w:p>
                    </w:txbxContent>
                  </v:textbox>
                </v:shape>
                <v:group id="Group 101" o:spid="_x0000_s1089" style="position:absolute;left:8036;top:9456;width:3324;height:2388" coordorigin="8036,9654" coordsize="3324,2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group id="Group 102" o:spid="_x0000_s1090" style="position:absolute;left:8036;top:9654;width:3324;height:2388" coordorigin="8018,7344" coordsize="3324,2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v:group id="Group 103" o:spid="_x0000_s1091" style="position:absolute;left:8126;top:7344;width:3216;height:2124" coordorigin="8060,7794" coordsize="3216,2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<v:group id="Group 104" o:spid="_x0000_s1092" style="position:absolute;left:8060;top:7794;width:3216;height:2076" coordorigin="8060,5670" coordsize="3216,2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<v:group id="Group 105" o:spid="_x0000_s1093" style="position:absolute;left:8432;top:6012;width:2628;height:1716" coordorigin="8468,5844" coordsize="2628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  <v:line id="Line 106" o:spid="_x0000_s1094" style="position:absolute;visibility:visible;mso-wrap-style:square" from="8468,5844" to="8468,7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LkccUAAADcAAAADwAAAGRycy9kb3ducmV2LnhtbESP3WoCQQyF7wXfYYjQG9FZLUhdHUVc&#10;WqQUiz8PEHayP7iTWXZG3b59c1HoXcI5OefLetu7Rj2oC7VnA7NpAoo497bm0sD18j55AxUissXG&#10;Mxn4oQDbzXCwxtT6J5/ocY6lkhAOKRqoYmxTrUNekcMw9S2xaIXvHEZZu1LbDp8S7ho9T5KFdliz&#10;NFTY0r6i/Ha+OwPLj6Sg8eGzGGff2WvWHu1XoZfGvIz63QpUpD7+m/+uD1bw54Ivz8gEe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8LkccUAAADcAAAADwAAAAAAAAAA&#10;AAAAAAChAgAAZHJzL2Rvd25yZXYueG1sUEsFBgAAAAAEAAQA+QAAAJMDAAAAAA==&#10;">
                            <v:stroke startarrow="classic" startarrowlength="long"/>
                          </v:line>
                          <v:line id="Line 107" o:spid="_x0000_s1095" style="position:absolute;rotation:-90;visibility:visible;mso-wrap-style:square" from="9782,6246" to="9782,8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yUBcMAAADcAAAADwAAAGRycy9kb3ducmV2LnhtbERPTWvCQBC9F/wPywi91U08FEldpQSV&#10;FlraWqXXITvNRrOzITtq/PfdQqG3ebzPmS8H36oz9bEJbCCfZKCIq2Abrg3sPtd3M1BRkC22gcnA&#10;lSIsF6ObORY2XPiDzlupVQrhWKABJ9IVWsfKkcc4CR1x4r5D71ES7Gtte7ykcN/qaZbda48NpwaH&#10;HZWOquP25A3sy+e3d5bVae/yl3JzeJXd6kuMuR0Pjw+ghAb5F/+5n2yaP83h95l0gV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slAXDAAAA3AAAAA8AAAAAAAAAAAAA&#10;AAAAoQIAAGRycy9kb3ducmV2LnhtbFBLBQYAAAAABAAEAPkAAACRAwAAAAA=&#10;">
                            <v:stroke startarrowlength="long" endarrow="classic" endarrowlength="long"/>
                          </v:line>
                        </v:group>
                        <v:shape id="Text Box 108" o:spid="_x0000_s1096" type="#_x0000_t202" style="position:absolute;left:8060;top:5670;width:972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    <v:textbox>
                            <w:txbxContent>
                              <w:p w:rsidR="00DA4C37" w:rsidRPr="00987000" w:rsidRDefault="00DA4C37" w:rsidP="00DA4C37">
                                <w:pPr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987000">
                                  <w:rPr>
                                    <w:b/>
                                    <w:i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  <w:r w:rsidRPr="00987000">
                                  <w:rPr>
                                    <w:b/>
                                  </w:rPr>
                                  <w:t>, м</w:t>
                                </w:r>
                              </w:p>
                            </w:txbxContent>
                          </v:textbox>
                        </v:shape>
                        <v:shape id="Text Box 109" o:spid="_x0000_s1097" type="#_x0000_t202" style="position:absolute;left:10664;top:7248;width:612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  <v:textbox>
                            <w:txbxContent>
                              <w:p w:rsidR="00DA4C37" w:rsidRPr="00987000" w:rsidRDefault="00DA4C37" w:rsidP="00DA4C37">
                                <w:pPr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987000">
                                  <w:rPr>
                                    <w:b/>
                                    <w:i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  <w:r w:rsidRPr="00987000">
                                  <w:rPr>
                                    <w:b/>
                                  </w:rPr>
                                  <w:t>, с</w:t>
                                </w:r>
                              </w:p>
                            </w:txbxContent>
                          </v:textbox>
                        </v:shape>
                      </v:group>
                      <v:group id="Group 110" o:spid="_x0000_s1098" style="position:absolute;left:8762;top:9792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<v:line id="Line 111" o:spid="_x0000_s1099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      <v:line id="Line 112" o:spid="_x0000_s1100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  </v:group>
                      <v:line id="Line 113" o:spid="_x0000_s1101" style="position:absolute;visibility:visible;mso-wrap-style:square" from="10112,8586" to="10112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aU3s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h9+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dpTexAAAANwAAAAPAAAAAAAAAAAA&#10;AAAAAKECAABkcnMvZG93bnJldi54bWxQSwUGAAAAAAQABAD5AAAAkgMAAAAA&#10;">
                        <v:stroke dashstyle="dash"/>
                      </v:line>
                      <v:group id="Group 114" o:spid="_x0000_s1102" style="position:absolute;left:9428;top:9786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<v:line id="Line 115" o:spid="_x0000_s1103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116" o:spid="_x0000_s1104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</v:group>
                      <v:group id="Group 117" o:spid="_x0000_s1105" style="position:absolute;left:10112;top:9780;width:342;height:126" coordorigin="8762,9792" coordsize="342,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  <v:line id="Line 118" o:spid="_x0000_s1106" style="position:absolute;visibility:visible;mso-wrap-style:square" from="8762,9798" to="876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      <v:line id="Line 119" o:spid="_x0000_s1107" style="position:absolute;visibility:visible;mso-wrap-style:square" from="9104,9792" to="9104,9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    </v:group>
                      <v:group id="Group 120" o:spid="_x0000_s1108" style="position:absolute;left:8372;top:9468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<v:line id="Line 121" o:spid="_x0000_s1109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  <v:line id="Line 122" o:spid="_x0000_s1110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      <v:line id="Line 123" o:spid="_x0000_s1111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  </v:group>
                      <v:line id="Line 124" o:spid="_x0000_s1112" style="position:absolute;visibility:visible;mso-wrap-style:square" from="8456,8580" to="10118,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CWccQAAADcAAAADwAAAGRycy9kb3ducmV2LnhtbESPTWvCQBCG7wX/wzKCt7qxQqmpqxRB&#10;8KCVqvQ8ZMckNTsbd7cx/nvnUOhthnk/npkve9eojkKsPRuYjDNQxIW3NZcGTsf18xuomJAtNp7J&#10;wJ0iLBeDpznm1t/4i7pDKpWEcMzRQJVSm2sdi4ocxrFvieV29sFhkjWU2ga8Sbhr9EuWvWqHNUtD&#10;hS2tKiouh18nvUW5Ddfvn0u/Oe+26yt3s8/j3pjRsP94B5WoT//iP/fGCv5Ua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MJZxxAAAANwAAAAPAAAAAAAAAAAA&#10;AAAAAKECAABkcnMvZG93bnJldi54bWxQSwUGAAAAAAQABAD5AAAAkgMAAAAA&#10;">
                        <v:stroke dashstyle="dash"/>
                      </v:line>
                      <v:group id="Group 125" o:spid="_x0000_s1113" style="position:absolute;left:8372;top:908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<v:line id="Line 126" o:spid="_x0000_s1114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      <v:line id="Line 127" o:spid="_x0000_s1115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    <v:line id="Line 128" o:spid="_x0000_s1116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    </v:group>
                      <v:group id="Group 129" o:spid="_x0000_s1117" style="position:absolute;left:8372;top:869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<v:line id="Line 130" o:spid="_x0000_s1118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        <v:line id="Line 131" o:spid="_x0000_s1119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132" o:spid="_x0000_s1120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</v:group>
                      <v:oval id="Oval 133" o:spid="_x0000_s1121" style="position:absolute;left:8396;top:9420;width:8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uP0MIA&#10;AADcAAAADwAAAGRycy9kb3ducmV2LnhtbERPTWvCQBC9C/0PyxR6041Sq01dpQhSb8bYS29DdpIs&#10;zc6G3dXEf98tFHqbx/uczW60nbiRD8axgvksA0FcOW24UfB5OUzXIEJE1tg5JgV3CrDbPkw2mGs3&#10;8JluZWxECuGQo4I2xj6XMlQtWQwz1xMnrnbeYkzQN1J7HFK47eQiy16kRcOpocWe9i1V3+XVKvD3&#10;wa3n3VdRnExj6mJZv9qPk1JPj+P7G4hIY/wX/7mPOs1/XsHvM+kCu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u4/QwgAAANwAAAAPAAAAAAAAAAAAAAAAAJgCAABkcnMvZG93&#10;bnJldi54bWxQSwUGAAAAAAQABAD1AAAAhwMAAAAA&#10;" fillcolor="red" strokecolor="red"/>
                      <v:group id="Group 134" o:spid="_x0000_s1122" style="position:absolute;left:8378;top:8334;width:114;height:252" coordorigin="8372,9468" coordsize="114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<v:line id="Line 135" o:spid="_x0000_s1123" style="position:absolute;visibility:visible;mso-wrap-style:square" from="8372,9720" to="8486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    <v:line id="Line 136" o:spid="_x0000_s1124" style="position:absolute;visibility:visible;mso-wrap-style:square" from="8372,9600" to="8486,9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    <v:line id="Line 137" o:spid="_x0000_s1125" style="position:absolute;visibility:visible;mso-wrap-style:square" from="8372,9468" to="8486,9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      </v:group>
                      <v:oval id="Oval 138" o:spid="_x0000_s1126" style="position:absolute;left:10058;top:8550;width:8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6lcEA&#10;AADcAAAADwAAAGRycy9kb3ducmV2LnhtbERPS2vCQBC+C/0PyxR6MxsFRVNXKYK0N+Pj0tuQnSRL&#10;s7Nhd2viv+8WBG/z8T1nsxttJ27kg3GsYJblIIgrpw03Cq6Xw3QFIkRkjZ1jUnCnALvty2SDhXYD&#10;n+h2jo1IIRwKVNDG2BdShqoliyFzPXHiauctxgR9I7XHIYXbTs7zfCktGk4NLfa0b6n6Of9aBf4+&#10;uNWs+y7Lo2lMXS7qtf08KvX2On68g4g0xqf44f7Saf5iDv/PpAvk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VupXBAAAA3AAAAA8AAAAAAAAAAAAAAAAAmAIAAGRycy9kb3du&#10;cmV2LnhtbFBLBQYAAAAABAAEAPUAAACGAwAAAAA=&#10;" fillcolor="red" strokecolor="red"/>
                    </v:group>
                    <v:shape id="Text Box 139" o:spid="_x0000_s1127" type="#_x0000_t202" style="position:absolute;left:8306;top:9318;width:217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  <v:textbox>
                        <w:txbxContent>
                          <w:p w:rsidR="00DA4C37" w:rsidRPr="00A20A18" w:rsidRDefault="00DA4C37" w:rsidP="00DA4C37">
                            <w:pP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A20A18"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0  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     </w:t>
                            </w:r>
                            <w:r w:rsidRPr="00A20A18"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                  </w:t>
                            </w:r>
                            <w:r w:rsidRPr="00A20A18"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 5</w:t>
                            </w:r>
                          </w:p>
                        </w:txbxContent>
                      </v:textbox>
                    </v:shape>
                    <v:shape id="Text Box 140" o:spid="_x0000_s1128" type="#_x0000_t202" style="position:absolute;left:8018;top:7950;width:570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<v:textbox>
                        <w:txbxContent>
                          <w:p w:rsidR="00DA4C37" w:rsidRDefault="00DA4C37" w:rsidP="00DA4C37">
                            <w:pP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>1</w:t>
                            </w:r>
                            <w:r w:rsidRPr="00A20A18"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>0</w:t>
                            </w:r>
                          </w:p>
                          <w:p w:rsidR="00DA4C37" w:rsidRPr="00A20A18" w:rsidRDefault="00DA4C37" w:rsidP="00DA4C37">
                            <w:pPr>
                              <w:rPr>
                                <w:b/>
                                <w:lang w:val="en-US"/>
                              </w:rPr>
                            </w:pPr>
                          </w:p>
                          <w:p w:rsidR="00DA4C37" w:rsidRPr="00A20A18" w:rsidRDefault="00DA4C37" w:rsidP="00DA4C37">
                            <w:pPr>
                              <w:rPr>
                                <w:b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  <w:p w:rsidR="00DA4C37" w:rsidRPr="00A20A18" w:rsidRDefault="00DA4C37" w:rsidP="00DA4C37">
                            <w:pP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lang w:val="en-US"/>
                              </w:rPr>
                              <w:t xml:space="preserve">  3</w:t>
                            </w:r>
                          </w:p>
                        </w:txbxContent>
                      </v:textbox>
                    </v:shape>
                  </v:group>
                  <v:line id="Line 141" o:spid="_x0000_s1129" style="position:absolute;flip:y;visibility:visible;mso-wrap-style:square" from="8504,10248" to="10610,11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eNasMAAADcAAAADwAAAGRycy9kb3ducmV2LnhtbERPS4vCMBC+C/sfwix403TLVpZqFHdB&#10;WDwIPlj0NjRjW2wm3SRq/fdGELzNx/ecyawzjbiQ87VlBR/DBARxYXXNpYLddjH4AuEDssbGMim4&#10;kYfZ9K03wVzbK6/psgmliCHsc1RQhdDmUvqiIoN+aFviyB2tMxgidKXUDq8x3DQyTZKRNFhzbKiw&#10;pZ+KitPmbBTs69UuM271ffhfpvvtZ5omx/ZPqf57Nx+DCNSFl/jp/tVxfpbB45l4gZ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HjWrDAAAA3AAAAA8AAAAAAAAAAAAA&#10;AAAAoQIAAGRycy9kb3ducmV2LnhtbFBLBQYAAAAABAAEAPkAAACRAwAAAAA=&#10;" strokecolor="red"/>
                </v:group>
                <w10:wrap type="square"/>
              </v:group>
            </w:pict>
          </mc:Fallback>
        </mc:AlternateContent>
      </w:r>
      <w:r w:rsidR="00DA4C37" w:rsidRPr="00DA4C37">
        <w:rPr>
          <w:i/>
        </w:rPr>
        <w:t>Решение</w:t>
      </w:r>
      <w:r w:rsidR="00DA4C37" w:rsidRPr="00DA4C37">
        <w:t xml:space="preserve">. Поскольку в уравнении две переменных величины – координата </w:t>
      </w:r>
      <w:r w:rsidR="00DA4C37" w:rsidRPr="00DA4C37">
        <w:rPr>
          <w:i/>
          <w:lang w:val="en-US"/>
        </w:rPr>
        <w:t>x</w:t>
      </w:r>
      <w:r w:rsidR="00DA4C37" w:rsidRPr="00DA4C37">
        <w:t xml:space="preserve"> и время </w:t>
      </w:r>
      <w:r w:rsidR="00DA4C37" w:rsidRPr="00DA4C37">
        <w:rPr>
          <w:i/>
        </w:rPr>
        <w:t>t</w:t>
      </w:r>
      <w:r w:rsidR="00DA4C37" w:rsidRPr="00DA4C37">
        <w:t xml:space="preserve">, то для построения графика выбираем ось времени, которую располагаем горизонтально, и вертикальную ось координаты. Начальная координата и скорость заданы в виде чисел, поэтому, обозначая координатные оси, добавляем к обозначению величины еще и единицу ее измерения: м – для </w:t>
      </w:r>
      <w:r w:rsidR="00DA4C37" w:rsidRPr="00DA4C37">
        <w:rPr>
          <w:i/>
          <w:lang w:val="en-US"/>
        </w:rPr>
        <w:t>x</w:t>
      </w:r>
      <w:r w:rsidR="00DA4C37" w:rsidRPr="00DA4C37">
        <w:t xml:space="preserve">, </w:t>
      </w:r>
      <w:proofErr w:type="gramStart"/>
      <w:r w:rsidR="00DA4C37" w:rsidRPr="00DA4C37">
        <w:t>с</w:t>
      </w:r>
      <w:proofErr w:type="gramEnd"/>
      <w:r w:rsidR="00DA4C37" w:rsidRPr="00DA4C37">
        <w:t xml:space="preserve"> – для </w:t>
      </w:r>
      <w:r w:rsidR="00DA4C37" w:rsidRPr="00DA4C37">
        <w:rPr>
          <w:i/>
        </w:rPr>
        <w:t>t</w:t>
      </w:r>
      <w:r w:rsidR="00DA4C37" w:rsidRPr="00DA4C37">
        <w:t>.</w:t>
      </w:r>
    </w:p>
    <w:p w:rsidR="00DA4C37" w:rsidRPr="00DA4C37" w:rsidRDefault="00DA4C37" w:rsidP="00443A5A">
      <w:pPr>
        <w:spacing w:after="120"/>
        <w:jc w:val="both"/>
      </w:pPr>
      <w:r w:rsidRPr="00DA4C37">
        <w:t>График, который нам надо построить, представляет собой прямую линию, проходящую через точку 3 м на оси координаты. Чтобы график окончательно определился, нужна вторая точка. Выберем какое-нибудь значение</w:t>
      </w:r>
      <w:r w:rsidRPr="00DA4C37">
        <w:rPr>
          <w:i/>
        </w:rPr>
        <w:t xml:space="preserve"> t</w:t>
      </w:r>
      <w:r w:rsidRPr="00DA4C37">
        <w:t xml:space="preserve"> и  подсчитаем, с помощью уравнения движения, соответствующее ему значение </w:t>
      </w:r>
      <w:r w:rsidRPr="00DA4C37">
        <w:rPr>
          <w:i/>
          <w:lang w:val="en-US"/>
        </w:rPr>
        <w:t>x</w:t>
      </w:r>
      <w:r w:rsidRPr="00DA4C37">
        <w:t xml:space="preserve">. Удобно выбрать такое значение </w:t>
      </w:r>
      <w:r w:rsidRPr="00DA4C37">
        <w:rPr>
          <w:i/>
        </w:rPr>
        <w:t>t</w:t>
      </w:r>
      <w:r w:rsidRPr="00DA4C37">
        <w:t xml:space="preserve">, чтобы в результате вычислений координата </w:t>
      </w:r>
      <w:r w:rsidRPr="00DA4C37">
        <w:rPr>
          <w:i/>
          <w:lang w:val="en-US"/>
        </w:rPr>
        <w:t>x</w:t>
      </w:r>
      <w:r w:rsidRPr="00DA4C37">
        <w:t xml:space="preserve"> получилась числом целым, которое хорошо откладывать на графике. Очевидно, что наименьшим таким числом будет 5. </w:t>
      </w:r>
    </w:p>
    <w:p w:rsidR="00DA4C37" w:rsidRPr="00DA4C37" w:rsidRDefault="00DA4C37" w:rsidP="00443A5A">
      <w:pPr>
        <w:spacing w:after="120"/>
        <w:rPr>
          <w:i/>
        </w:rPr>
      </w:pPr>
      <w:r w:rsidRPr="00DA4C37">
        <w:t>Для</w:t>
      </w:r>
      <w:r w:rsidR="0001055A" w:rsidRPr="0001055A">
        <w:t xml:space="preserve"> </w:t>
      </w:r>
      <w:r w:rsidRPr="00DA4C37">
        <w:t xml:space="preserve"> </w:t>
      </w:r>
      <m:oMath>
        <m:r>
          <w:rPr>
            <w:rFonts w:ascii="Cambria Math" w:hAnsi="Cambria Math"/>
          </w:rPr>
          <m:t>t=5 c</m:t>
        </m:r>
      </m:oMath>
      <w:r w:rsidRPr="00DA4C37">
        <w:t xml:space="preserve">:    </w:t>
      </w:r>
      <m:oMath>
        <m:r>
          <w:rPr>
            <w:rFonts w:ascii="Cambria Math" w:hAnsi="Cambria Math"/>
          </w:rPr>
          <m:t>x=3+1,4 ∙5=10 (м)</m:t>
        </m:r>
      </m:oMath>
    </w:p>
    <w:p w:rsidR="00DA4C37" w:rsidRPr="00DA4C37" w:rsidRDefault="00DA4C37" w:rsidP="00443A5A">
      <w:pPr>
        <w:spacing w:after="120"/>
        <w:jc w:val="both"/>
      </w:pPr>
      <w:r w:rsidRPr="00DA4C37">
        <w:t>Отмечаем вторую точку на графике и проводим через две точки прямую линию. График построен.</w:t>
      </w: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 w:rsidRPr="00DA4C37">
        <w:rPr>
          <w:b/>
          <w:sz w:val="22"/>
          <w:szCs w:val="22"/>
        </w:rPr>
        <w:t>2. Движение вперед и назад.</w:t>
      </w:r>
      <w:r w:rsidRPr="00DA4C37">
        <w:rPr>
          <w:sz w:val="22"/>
          <w:szCs w:val="22"/>
        </w:rPr>
        <w:t xml:space="preserve">  Предположим, что двигаясь вперед по дороге, вы решили вернуться назад. Повернув обратно, вы уже будете не удаляться, а приближаться к началу координат (дереву), а ваша координата будет не увеличиваться на величину</w:t>
      </w:r>
      <w:r w:rsidR="0001055A" w:rsidRPr="0001055A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vt</m:t>
        </m:r>
      </m:oMath>
      <w:r w:rsidRPr="00DA4C37">
        <w:rPr>
          <w:sz w:val="22"/>
          <w:szCs w:val="22"/>
        </w:rPr>
        <w:t xml:space="preserve">, а уменьшаться на такую же величину. </w:t>
      </w: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 w:rsidRPr="00DA4C37">
        <w:rPr>
          <w:sz w:val="22"/>
          <w:szCs w:val="22"/>
        </w:rPr>
        <w:t xml:space="preserve">Для движения назад скорость, при вычислении по формуле </w:t>
      </w:r>
    </w:p>
    <w:p w:rsidR="00DA4C37" w:rsidRPr="00DA4C37" w:rsidRDefault="0001055A" w:rsidP="00443A5A">
      <w:pPr>
        <w:spacing w:after="120"/>
        <w:jc w:val="center"/>
        <w:rPr>
          <w:sz w:val="22"/>
          <w:szCs w:val="22"/>
        </w:rPr>
      </w:pPr>
      <w:r w:rsidRPr="00DA4C37"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v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 xml:space="preserve">x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</m:oMath>
      <w:r w:rsidR="00DA4C37" w:rsidRPr="00DA4C37">
        <w:rPr>
          <w:sz w:val="22"/>
          <w:szCs w:val="22"/>
        </w:rPr>
        <w:t>,</w:t>
      </w:r>
    </w:p>
    <w:p w:rsidR="00DA4C37" w:rsidRPr="00402943" w:rsidRDefault="00DA4C37" w:rsidP="00443A5A">
      <w:pPr>
        <w:spacing w:after="120"/>
        <w:rPr>
          <w:sz w:val="22"/>
          <w:szCs w:val="22"/>
        </w:rPr>
      </w:pPr>
      <w:r w:rsidRPr="00DA4C37">
        <w:rPr>
          <w:sz w:val="22"/>
          <w:szCs w:val="22"/>
        </w:rPr>
        <w:t xml:space="preserve">получилась бы </w:t>
      </w:r>
      <w:r w:rsidRPr="00DA4C37">
        <w:rPr>
          <w:i/>
          <w:sz w:val="22"/>
          <w:szCs w:val="22"/>
        </w:rPr>
        <w:t>отрицательным</w:t>
      </w:r>
      <w:r w:rsidRPr="00DA4C37">
        <w:rPr>
          <w:sz w:val="22"/>
          <w:szCs w:val="22"/>
        </w:rPr>
        <w:t xml:space="preserve"> числом, поскольку </w:t>
      </w:r>
      <w:r w:rsidRPr="00DA4C37">
        <w:rPr>
          <w:i/>
          <w:sz w:val="22"/>
          <w:szCs w:val="22"/>
          <w:lang w:val="en-US"/>
        </w:rPr>
        <w:t>x</w:t>
      </w:r>
      <w:r w:rsidRPr="00DA4C37">
        <w:rPr>
          <w:sz w:val="22"/>
          <w:szCs w:val="22"/>
        </w:rPr>
        <w:t xml:space="preserve"> &lt; </w:t>
      </w:r>
      <w:r w:rsidRPr="00DA4C37">
        <w:rPr>
          <w:i/>
          <w:sz w:val="22"/>
          <w:szCs w:val="22"/>
          <w:lang w:val="en-US"/>
        </w:rPr>
        <w:t>x</w:t>
      </w:r>
      <w:r w:rsidRPr="00DA4C37">
        <w:rPr>
          <w:sz w:val="22"/>
          <w:szCs w:val="22"/>
          <w:vertAlign w:val="subscript"/>
        </w:rPr>
        <w:t>0</w:t>
      </w:r>
      <w:r w:rsidRPr="00DA4C37">
        <w:rPr>
          <w:sz w:val="22"/>
          <w:szCs w:val="22"/>
        </w:rPr>
        <w:t xml:space="preserve">. </w:t>
      </w:r>
    </w:p>
    <w:p w:rsidR="00DA4C37" w:rsidRPr="00A175DF" w:rsidRDefault="00DA4C37" w:rsidP="00A175DF">
      <w:pPr>
        <w:numPr>
          <w:ilvl w:val="0"/>
          <w:numId w:val="8"/>
        </w:numPr>
        <w:spacing w:after="120"/>
        <w:jc w:val="both"/>
        <w:rPr>
          <w:b/>
          <w:sz w:val="22"/>
          <w:szCs w:val="22"/>
        </w:rPr>
      </w:pPr>
      <w:r w:rsidRPr="00DA4C37">
        <w:rPr>
          <w:b/>
          <w:sz w:val="22"/>
          <w:szCs w:val="22"/>
        </w:rPr>
        <w:t>Если в уравнении движения перед скоростью стоит знак «плюс», то это означает, что тело двигалось вперед, по направлению выбранной оси координат.</w:t>
      </w:r>
    </w:p>
    <w:p w:rsidR="00DA4C37" w:rsidRPr="00DA4C37" w:rsidRDefault="00DA4C37" w:rsidP="00A175DF">
      <w:pPr>
        <w:numPr>
          <w:ilvl w:val="0"/>
          <w:numId w:val="8"/>
        </w:numPr>
        <w:spacing w:after="120"/>
        <w:jc w:val="both"/>
        <w:rPr>
          <w:b/>
          <w:sz w:val="22"/>
          <w:szCs w:val="22"/>
        </w:rPr>
      </w:pPr>
      <w:r w:rsidRPr="00DA4C37">
        <w:rPr>
          <w:b/>
          <w:sz w:val="22"/>
          <w:szCs w:val="22"/>
        </w:rPr>
        <w:t>Если в уравнении движения перед скоростью стоит знак «минус», то это означает, что тело двигалось назад, против направления выбранной оси координат.</w:t>
      </w:r>
      <w:r w:rsidR="00B04B6D" w:rsidRPr="00B04B6D">
        <w:rPr>
          <w:noProof/>
          <w:sz w:val="22"/>
          <w:szCs w:val="22"/>
          <w:lang w:eastAsia="ru-RU"/>
        </w:rPr>
        <w:t xml:space="preserve"> </w:t>
      </w:r>
    </w:p>
    <w:p w:rsidR="00DA4C37" w:rsidRPr="00DA4C37" w:rsidRDefault="00B04B6D" w:rsidP="00443A5A">
      <w:pPr>
        <w:spacing w:after="120"/>
        <w:rPr>
          <w:sz w:val="22"/>
          <w:szCs w:val="22"/>
        </w:rPr>
      </w:pPr>
      <w:r>
        <w:rPr>
          <w:noProof/>
          <w:sz w:val="22"/>
          <w:szCs w:val="22"/>
          <w:lang w:eastAsia="ru-RU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5948597" wp14:editId="5DD5F534">
                <wp:simplePos x="0" y="0"/>
                <wp:positionH relativeFrom="column">
                  <wp:posOffset>248285</wp:posOffset>
                </wp:positionH>
                <wp:positionV relativeFrom="paragraph">
                  <wp:posOffset>28575</wp:posOffset>
                </wp:positionV>
                <wp:extent cx="5410200" cy="1019810"/>
                <wp:effectExtent l="0" t="0" r="0" b="8890"/>
                <wp:wrapSquare wrapText="bothSides"/>
                <wp:docPr id="173" name="Группа 1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0200" cy="1019810"/>
                          <a:chOff x="0" y="0"/>
                          <a:chExt cx="4852035" cy="1019810"/>
                        </a:xfrm>
                      </wpg:grpSpPr>
                      <wpg:grpSp>
                        <wpg:cNvPr id="54" name="Группа 54"/>
                        <wpg:cNvGrpSpPr>
                          <a:grpSpLocks/>
                        </wpg:cNvGrpSpPr>
                        <wpg:grpSpPr bwMode="auto">
                          <a:xfrm>
                            <a:off x="0" y="76200"/>
                            <a:ext cx="2125980" cy="914400"/>
                            <a:chOff x="141" y="996"/>
                            <a:chExt cx="3348" cy="1440"/>
                          </a:xfrm>
                        </wpg:grpSpPr>
                        <wpg:grpSp>
                          <wpg:cNvPr id="55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345" y="1500"/>
                              <a:ext cx="3144" cy="936"/>
                              <a:chOff x="345" y="1500"/>
                              <a:chExt cx="3144" cy="936"/>
                            </a:xfrm>
                          </wpg:grpSpPr>
                          <wps:wsp>
                            <wps:cNvPr id="56" name="Text Box 1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" y="1518"/>
                                <a:ext cx="445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E41661" w:rsidRDefault="00B04B6D" w:rsidP="00B04B6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E41661">
                                    <w:rPr>
                                      <w:b/>
                                    </w:rPr>
                                    <w:t>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1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35" y="1500"/>
                                <a:ext cx="354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E41661" w:rsidRDefault="00B04B6D" w:rsidP="00B04B6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Text Box 1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0" y="1986"/>
                                <a:ext cx="491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6100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166BA3" w:rsidRDefault="00B04B6D" w:rsidP="00B04B6D">
                                  <w:pPr>
                                    <w:jc w:val="center"/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</w:pPr>
                                  <w:proofErr w:type="gramStart"/>
                                  <w:r w:rsidRPr="00166BA3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r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  <w:t>0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7" y="1530"/>
                                <a:ext cx="460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5961E5" w:rsidRDefault="00B04B6D" w:rsidP="00B04B6D">
                                  <w:pPr>
                                    <w:jc w:val="center"/>
                                    <w:rPr>
                                      <w:b/>
                                      <w:color w:val="FFFFFF"/>
                                    </w:rPr>
                                  </w:pPr>
                                  <w:r w:rsidRPr="005961E5">
                                    <w:rPr>
                                      <w:b/>
                                      <w:color w:val="FFFFFF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Line 148"/>
                            <wps:cNvCnPr/>
                            <wps:spPr bwMode="auto">
                              <a:xfrm>
                                <a:off x="345" y="1980"/>
                                <a:ext cx="310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9" y="1938"/>
                                <a:ext cx="44" cy="9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Line 150"/>
                            <wps:cNvCnPr/>
                            <wps:spPr bwMode="auto">
                              <a:xfrm>
                                <a:off x="1260" y="1980"/>
                                <a:ext cx="156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Text Box 1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3" y="1986"/>
                                <a:ext cx="492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6100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166BA3" w:rsidRDefault="00B04B6D" w:rsidP="00B04B6D">
                                  <w:pPr>
                                    <w:jc w:val="center"/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</w:pPr>
                                  <w:proofErr w:type="gramStart"/>
                                  <w:r w:rsidRPr="00166BA3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4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" y="996"/>
                              <a:ext cx="1536" cy="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4B6D" w:rsidRPr="007A234F" w:rsidRDefault="00B04B6D" w:rsidP="00B04B6D">
                                <w:pPr>
                                  <w:jc w:val="center"/>
                                  <w:rPr>
                                    <w:rFonts w:ascii="Verdana" w:hAnsi="Verdana"/>
                                    <w:color w:val="FF0000"/>
                                    <w:sz w:val="18"/>
                                    <w:szCs w:val="18"/>
                                  </w:rPr>
                                </w:pPr>
                                <w:r w:rsidRPr="007A234F">
                                  <w:rPr>
                                    <w:rFonts w:ascii="Verdana" w:hAnsi="Verdana"/>
                                    <w:color w:val="FF0000"/>
                                    <w:sz w:val="18"/>
                                    <w:szCs w:val="18"/>
                                  </w:rPr>
                                  <w:t>Начальная координат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153"/>
                          <wps:cNvCnPr/>
                          <wps:spPr bwMode="auto">
                            <a:xfrm>
                              <a:off x="1047" y="1578"/>
                              <a:ext cx="186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9" y="1014"/>
                              <a:ext cx="1482" cy="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4B6D" w:rsidRPr="005961E5" w:rsidRDefault="00B04B6D" w:rsidP="00B04B6D">
                                <w:pPr>
                                  <w:jc w:val="center"/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>Конечная</w:t>
                                </w:r>
                                <w:r w:rsidRPr="005961E5"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 xml:space="preserve"> координат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Line 155"/>
                          <wps:cNvCnPr/>
                          <wps:spPr bwMode="auto">
                            <a:xfrm>
                              <a:off x="2589" y="1578"/>
                              <a:ext cx="186" cy="3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" name="Группа 40"/>
                        <wpg:cNvGrpSpPr>
                          <a:grpSpLocks/>
                        </wpg:cNvGrpSpPr>
                        <wpg:grpSpPr bwMode="auto">
                          <a:xfrm>
                            <a:off x="2619375" y="0"/>
                            <a:ext cx="2232660" cy="1019810"/>
                            <a:chOff x="327" y="6218"/>
                            <a:chExt cx="3516" cy="1606"/>
                          </a:xfrm>
                        </wpg:grpSpPr>
                        <wps:wsp>
                          <wps:cNvPr id="41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" y="6218"/>
                              <a:ext cx="1566" cy="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4B6D" w:rsidRPr="007A234F" w:rsidRDefault="00B04B6D" w:rsidP="00B04B6D">
                                <w:pPr>
                                  <w:jc w:val="center"/>
                                  <w:rPr>
                                    <w:rFonts w:ascii="Verdana" w:hAnsi="Verdana"/>
                                    <w:color w:val="FF0000"/>
                                    <w:sz w:val="18"/>
                                    <w:szCs w:val="18"/>
                                  </w:rPr>
                                </w:pPr>
                                <w:r w:rsidRPr="007A234F">
                                  <w:rPr>
                                    <w:rFonts w:ascii="Verdana" w:hAnsi="Verdana"/>
                                    <w:color w:val="FF0000"/>
                                    <w:sz w:val="18"/>
                                    <w:szCs w:val="18"/>
                                  </w:rPr>
                                  <w:t>Начальная координат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2" name="Group 158"/>
                          <wpg:cNvGrpSpPr>
                            <a:grpSpLocks/>
                          </wpg:cNvGrpSpPr>
                          <wpg:grpSpPr bwMode="auto">
                            <a:xfrm>
                              <a:off x="327" y="6846"/>
                              <a:ext cx="3180" cy="978"/>
                              <a:chOff x="309" y="6966"/>
                              <a:chExt cx="3180" cy="978"/>
                            </a:xfrm>
                          </wpg:grpSpPr>
                          <wps:wsp>
                            <wps:cNvPr id="43" name="Text Box 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5" y="6966"/>
                                <a:ext cx="445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E41661" w:rsidRDefault="00B04B6D" w:rsidP="00B04B6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E41661">
                                    <w:rPr>
                                      <w:b/>
                                    </w:rPr>
                                    <w:t>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1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35" y="6996"/>
                                <a:ext cx="354" cy="4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E41661" w:rsidRDefault="00B04B6D" w:rsidP="00B04B6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Text Box 1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3" y="7494"/>
                                <a:ext cx="491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6100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166BA3" w:rsidRDefault="00B04B6D" w:rsidP="00B04B6D">
                                  <w:pPr>
                                    <w:jc w:val="center"/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</w:pPr>
                                  <w:proofErr w:type="gramStart"/>
                                  <w:r w:rsidRPr="00166BA3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6" name="Group 1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9" y="7404"/>
                                <a:ext cx="3103" cy="91"/>
                                <a:chOff x="309" y="7404"/>
                                <a:chExt cx="3103" cy="91"/>
                              </a:xfrm>
                            </wpg:grpSpPr>
                            <wps:wsp>
                              <wps:cNvPr id="47" name="Line 163"/>
                              <wps:cNvCnPr/>
                              <wps:spPr bwMode="auto">
                                <a:xfrm>
                                  <a:off x="309" y="7458"/>
                                  <a:ext cx="310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Oval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9" y="7404"/>
                                  <a:ext cx="96" cy="9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Line 165"/>
                              <wps:cNvCnPr/>
                              <wps:spPr bwMode="auto">
                                <a:xfrm>
                                  <a:off x="1227" y="7452"/>
                                  <a:ext cx="156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0" name="Text Box 1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47" y="7458"/>
                                <a:ext cx="528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61000"/>
                                      </a:srgb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04B6D" w:rsidRPr="005961E5" w:rsidRDefault="00B04B6D" w:rsidP="00B04B6D">
                                  <w:pPr>
                                    <w:jc w:val="center"/>
                                    <w:rPr>
                                      <w:b/>
                                      <w:vertAlign w:val="subscript"/>
                                    </w:rPr>
                                  </w:pPr>
                                  <w:proofErr w:type="gramStart"/>
                                  <w:r w:rsidRPr="00166BA3">
                                    <w:rPr>
                                      <w:b/>
                                      <w:i/>
                                      <w:lang w:val="en-US"/>
                                    </w:rPr>
                                    <w:t>x</w:t>
                                  </w:r>
                                  <w:r>
                                    <w:rPr>
                                      <w:b/>
                                      <w:vertAlign w:val="subscript"/>
                                    </w:rPr>
                                    <w:t>0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1" name="Line 167"/>
                          <wps:cNvCnPr/>
                          <wps:spPr bwMode="auto">
                            <a:xfrm flipH="1">
                              <a:off x="2823" y="6794"/>
                              <a:ext cx="156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" y="6218"/>
                              <a:ext cx="1482" cy="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04B6D" w:rsidRPr="005961E5" w:rsidRDefault="00B04B6D" w:rsidP="00B04B6D">
                                <w:pPr>
                                  <w:jc w:val="center"/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>Конечная</w:t>
                                </w:r>
                                <w:r w:rsidRPr="005961E5"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 xml:space="preserve"> координат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Line 169"/>
                          <wps:cNvCnPr/>
                          <wps:spPr bwMode="auto">
                            <a:xfrm flipH="1">
                              <a:off x="1263" y="6812"/>
                              <a:ext cx="156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3" o:spid="_x0000_s1130" style="position:absolute;margin-left:19.55pt;margin-top:2.25pt;width:426pt;height:80.3pt;z-index:251683840" coordsize="48520,10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">
                <v:group id="Группа 54" o:spid="_x0000_s1131" style="position:absolute;top:762;width:21259;height:9144" coordorigin="141,996" coordsize="334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group id="Group 143" o:spid="_x0000_s1132" style="position:absolute;left:345;top:1500;width:3144;height:936" coordorigin="345,1500" coordsize="3144,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shape id="Text Box 144" o:spid="_x0000_s1133" type="#_x0000_t202" style="position:absolute;left:543;top:1518;width:445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<v:textbox>
                        <w:txbxContent>
                          <w:p w:rsidR="00B04B6D" w:rsidRPr="00E41661" w:rsidRDefault="00B04B6D" w:rsidP="00B04B6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41661">
                              <w:rPr>
                                <w:b/>
                              </w:rPr>
                              <w:t>О</w:t>
                            </w:r>
                          </w:p>
                        </w:txbxContent>
                      </v:textbox>
                    </v:shape>
                    <v:shape id="Text Box 145" o:spid="_x0000_s1134" type="#_x0000_t202" style="position:absolute;left:3135;top:1500;width:354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<v:textbox>
                        <w:txbxContent>
                          <w:p w:rsidR="00B04B6D" w:rsidRPr="00E41661" w:rsidRDefault="00B04B6D" w:rsidP="00B04B6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Х</w:t>
                            </w:r>
                          </w:p>
                        </w:txbxContent>
                      </v:textbox>
                    </v:shape>
                    <v:shape id="Text Box 146" o:spid="_x0000_s1135" type="#_x0000_t202" style="position:absolute;left:1150;top:1986;width:49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6mXsAA&#10;AADbAAAADwAAAGRycy9kb3ducmV2LnhtbERPTWuDQBC9B/oflgn0lqwRKsVmIyJUejRW0uvgTlXq&#10;zlp3E21/ffZQ6PHxvo/ZakZxo9kNlhUc9hEI4tbqgTsFzfvr7hmE88gaR8uk4IccZKeHzRFTbRc+&#10;0632nQgh7FJU0Hs/pVK6tieDbm8n4sB92tmgD3DupJ5xCeFmlHEUJdLgwKGhx4mKntqv+moUJNW1&#10;LGT8XX5cymr81Ze8iatcqcftmr+A8LT6f/Gf+00reApjw5fwA+Tp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M6mXsAAAADbAAAADwAAAAAAAAAAAAAAAACYAgAAZHJzL2Rvd25y&#10;ZXYueG1sUEsFBgAAAAAEAAQA9QAAAIUDAAAAAA==&#10;" filled="f" stroked="f">
                      <v:fill opacity="40092f"/>
                      <v:textbox>
                        <w:txbxContent>
                          <w:p w:rsidR="00B04B6D" w:rsidRPr="00166BA3" w:rsidRDefault="00B04B6D" w:rsidP="00B04B6D">
                            <w:pPr>
                              <w:jc w:val="center"/>
                              <w:rPr>
                                <w:b/>
                                <w:vertAlign w:val="subscript"/>
                                <w:lang w:val="en-US"/>
                              </w:rPr>
                            </w:pPr>
                            <w:proofErr w:type="gramStart"/>
                            <w:r w:rsidRPr="00166BA3"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vertAlign w:val="subscript"/>
                                <w:lang w:val="en-US"/>
                              </w:rPr>
                              <w:t>0</w:t>
                            </w:r>
                            <w:proofErr w:type="gramEnd"/>
                            <w:r>
                              <w:rPr>
                                <w:b/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147" o:spid="_x0000_s1136" type="#_x0000_t202" style="position:absolute;left:1127;top:1530;width:460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B04B6D" w:rsidRPr="005961E5" w:rsidRDefault="00B04B6D" w:rsidP="00B04B6D">
                            <w:pPr>
                              <w:jc w:val="center"/>
                              <w:rPr>
                                <w:b/>
                                <w:color w:val="FFFFFF"/>
                              </w:rPr>
                            </w:pPr>
                            <w:r w:rsidRPr="005961E5">
                              <w:rPr>
                                <w:b/>
                                <w:color w:val="FFFFFF"/>
                              </w:rPr>
                              <w:t>А</w:t>
                            </w:r>
                          </w:p>
                        </w:txbxContent>
                      </v:textbox>
                    </v:shape>
                    <v:line id="Line 148" o:spid="_x0000_s1137" style="position:absolute;visibility:visible;mso-wrap-style:square" from="345,1980" to="3448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0/r4AAADbAAAADwAAAGRycy9kb3ducmV2LnhtbERPTYvCMBC9L/gfwgje1kSFrlSjFKHg&#10;1bqLeBuasS02k9LEWv+9OSx4fLzv7X60rRio941jDYu5AkFcOtNwpeH3nH+vQfiAbLB1TBpe5GG/&#10;m3xtMTXuyScailCJGMI+RQ11CF0qpS9rsujnriOO3M31FkOEfSVNj88Yblu5VCqRFhuODTV2dKip&#10;vBcPq+FSrPNsuF7UbTWcmkz9/CWHvNV6Nh2zDYhAY/iI/91HoyGJ6+OX+APk7g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eWTT+vgAAANsAAAAPAAAAAAAAAAAAAAAAAKEC&#10;AABkcnMvZG93bnJldi54bWxQSwUGAAAAAAQABAD5AAAAjAMAAAAA&#10;">
                      <v:stroke endarrow="classic" endarrowlength="long"/>
                    </v:line>
                    <v:oval id="Oval 149" o:spid="_x0000_s1138" style="position:absolute;left:749;top:1938;width:44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4k88IA&#10;AADbAAAADwAAAGRycy9kb3ducmV2LnhtbESPQWvCQBSE7wX/w/IEL0U3KTRIdBUJWLyaeujxNftM&#10;gtm3YXc1yb93hUKPw8x8w2z3o+nEg5xvLStIVwkI4srqlmsFl+/jcg3CB2SNnWVSMJGH/W72tsVc&#10;24HP9ChDLSKEfY4KmhD6XEpfNWTQr2xPHL2rdQZDlK6W2uEQ4aaTH0mSSYMtx4UGeyoaqm7l3Shw&#10;7/1UTKfimP7yV/k5rPVPdtFKLebjYQMi0Bj+w3/tk1aQpfD6En+A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3iTzwgAAANsAAAAPAAAAAAAAAAAAAAAAAJgCAABkcnMvZG93&#10;bnJldi54bWxQSwUGAAAAAAQABAD1AAAAhwMAAAAA&#10;" fillcolor="black"/>
                    <v:line id="Line 150" o:spid="_x0000_s1139" style="position:absolute;visibility:visible;mso-wrap-style:square" from="1260,1980" to="2829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LBlMUAAADbAAAADwAAAGRycy9kb3ducmV2LnhtbESPT2vCQBTE74LfYXmF3nRTD1pSVymC&#10;xCpUjH96fWRfk2j2bciuJv32rlDwOMzMb5jpvDOVuFHjSssK3oYRCOLM6pJzBYf9cvAOwnlkjZVl&#10;UvBHDuazfm+KsbYt7+iW+lwECLsYFRTe17GULivIoBvamjh4v7Yx6INscqkbbAPcVHIURWNpsOSw&#10;UGBNi4KyS3o1Cr5PX9U6OZ+O2831Z3JMW062k0Sp15fu8wOEp84/w//tlVYwHsHjS/gB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LBlMUAAADbAAAADwAAAAAAAAAA&#10;AAAAAAChAgAAZHJzL2Rvd25yZXYueG1sUEsFBgAAAAAEAAQA+QAAAJMDAAAAAA==&#10;" strokecolor="red" strokeweight="1.5pt">
                      <v:stroke startarrow="oval" endarrow="oval"/>
                    </v:line>
                    <v:shape id="Text Box 151" o:spid="_x0000_s1140" type="#_x0000_t202" style="position:absolute;left:2583;top:1986;width:492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b+ksIA&#10;AADbAAAADwAAAGRycy9kb3ducmV2LnhtbESPT4vCMBTE7wt+h/AEb2tqBVmqUYpg8Vj/oNdH82yL&#10;zUttolY//WZB2OMw85thFqveNOJBnastK5iMIxDEhdU1lwqOh833DwjnkTU2lknBixysloOvBSba&#10;PnlHj70vRShhl6CCyvs2kdIVFRl0Y9sSB+9iO4M+yK6UusNnKDeNjKNoJg3WHBYqbGldUXHd342C&#10;WX7P1jK+ZedTljdvfUqPcZ4qNRr26RyEp97/hz/0VgduCn9fwg+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Bv6SwgAAANsAAAAPAAAAAAAAAAAAAAAAAJgCAABkcnMvZG93&#10;bnJldi54bWxQSwUGAAAAAAQABAD1AAAAhwMAAAAA&#10;" filled="f" stroked="f">
                      <v:fill opacity="40092f"/>
                      <v:textbox>
                        <w:txbxContent>
                          <w:p w:rsidR="00B04B6D" w:rsidRPr="00166BA3" w:rsidRDefault="00B04B6D" w:rsidP="00B04B6D">
                            <w:pPr>
                              <w:jc w:val="center"/>
                              <w:rPr>
                                <w:b/>
                                <w:vertAlign w:val="subscript"/>
                                <w:lang w:val="en-US"/>
                              </w:rPr>
                            </w:pPr>
                            <w:proofErr w:type="gramStart"/>
                            <w:r w:rsidRPr="00166BA3"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Text Box 152" o:spid="_x0000_s1141" type="#_x0000_t202" style="position:absolute;left:141;top:996;width:1536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<v:textbox>
                      <w:txbxContent>
                        <w:p w:rsidR="00B04B6D" w:rsidRPr="007A234F" w:rsidRDefault="00B04B6D" w:rsidP="00B04B6D">
                          <w:pPr>
                            <w:jc w:val="center"/>
                            <w:rPr>
                              <w:rFonts w:ascii="Verdana" w:hAnsi="Verdana"/>
                              <w:color w:val="FF0000"/>
                              <w:sz w:val="18"/>
                              <w:szCs w:val="18"/>
                            </w:rPr>
                          </w:pPr>
                          <w:r w:rsidRPr="007A234F">
                            <w:rPr>
                              <w:rFonts w:ascii="Verdana" w:hAnsi="Verdana"/>
                              <w:color w:val="FF0000"/>
                              <w:sz w:val="18"/>
                              <w:szCs w:val="18"/>
                            </w:rPr>
                            <w:t>Начальная координата</w:t>
                          </w:r>
                        </w:p>
                      </w:txbxContent>
                    </v:textbox>
                  </v:shape>
                  <v:line id="Line 153" o:spid="_x0000_s1142" style="position:absolute;visibility:visible;mso-wrap-style:square" from="1047,1578" to="1233,1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shape id="Text Box 154" o:spid="_x0000_s1143" type="#_x0000_t202" style="position:absolute;left:1659;top:1014;width:1482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B04B6D" w:rsidRPr="005961E5" w:rsidRDefault="00B04B6D" w:rsidP="00B04B6D">
                          <w:pPr>
                            <w:jc w:val="center"/>
                            <w:rPr>
                              <w:rFonts w:ascii="Verdana" w:hAnsi="Verdan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>Конечная</w:t>
                          </w:r>
                          <w:r w:rsidRPr="005961E5"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 xml:space="preserve"> координата</w:t>
                          </w:r>
                        </w:p>
                      </w:txbxContent>
                    </v:textbox>
                  </v:shape>
                  <v:line id="Line 155" o:spid="_x0000_s1144" style="position:absolute;visibility:visible;mso-wrap-style:square" from="2589,1578" to="2775,1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/v:group>
                <v:group id="Группа 40" o:spid="_x0000_s1145" style="position:absolute;left:26193;width:22327;height:10198" coordorigin="327,6218" coordsize="3516,1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Text Box 157" o:spid="_x0000_s1146" type="#_x0000_t202" style="position:absolute;left:2277;top:6218;width:1566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B04B6D" w:rsidRPr="007A234F" w:rsidRDefault="00B04B6D" w:rsidP="00B04B6D">
                          <w:pPr>
                            <w:jc w:val="center"/>
                            <w:rPr>
                              <w:rFonts w:ascii="Verdana" w:hAnsi="Verdana"/>
                              <w:color w:val="FF0000"/>
                              <w:sz w:val="18"/>
                              <w:szCs w:val="18"/>
                            </w:rPr>
                          </w:pPr>
                          <w:r w:rsidRPr="007A234F">
                            <w:rPr>
                              <w:rFonts w:ascii="Verdana" w:hAnsi="Verdana"/>
                              <w:color w:val="FF0000"/>
                              <w:sz w:val="18"/>
                              <w:szCs w:val="18"/>
                            </w:rPr>
                            <w:t>Начальная координата</w:t>
                          </w:r>
                        </w:p>
                      </w:txbxContent>
                    </v:textbox>
                  </v:shape>
                  <v:group id="Group 158" o:spid="_x0000_s1147" style="position:absolute;left:327;top:6846;width:3180;height:978" coordorigin="309,6966" coordsize="3180,9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shape id="Text Box 159" o:spid="_x0000_s1148" type="#_x0000_t202" style="position:absolute;left:525;top:6966;width:445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<v:textbox>
                        <w:txbxContent>
                          <w:p w:rsidR="00B04B6D" w:rsidRPr="00E41661" w:rsidRDefault="00B04B6D" w:rsidP="00B04B6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41661">
                              <w:rPr>
                                <w:b/>
                              </w:rPr>
                              <w:t>О</w:t>
                            </w:r>
                          </w:p>
                        </w:txbxContent>
                      </v:textbox>
                    </v:shape>
                    <v:shape id="Text Box 160" o:spid="_x0000_s1149" type="#_x0000_t202" style="position:absolute;left:3135;top:6996;width:354;height: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<v:textbox>
                        <w:txbxContent>
                          <w:p w:rsidR="00B04B6D" w:rsidRPr="00E41661" w:rsidRDefault="00B04B6D" w:rsidP="00B04B6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Х</w:t>
                            </w:r>
                          </w:p>
                        </w:txbxContent>
                      </v:textbox>
                    </v:shape>
                    <v:shape id="Text Box 161" o:spid="_x0000_s1150" type="#_x0000_t202" style="position:absolute;left:963;top:7494;width:49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afHcQA&#10;AADbAAAADwAAAGRycy9kb3ducmV2LnhtbESPQWuDQBSE74X8h+UFemvWSivFZBNEiPRobUivD/dF&#10;pe5b466Jza/PFgo9DjPzDbPZzaYXFxpdZ1nB8yoCQVxb3XGj4PC5f3oD4Tyyxt4yKfghB7vt4mGD&#10;qbZX/qBL5RsRIOxSVNB6P6RSurolg25lB+Lgnexo0Ac5NlKPeA1w08s4ihJpsOOw0OJAeUv1dzUZ&#10;BUk5FbmMz8XXsSj7mz5mh7jMlHpcztkahKfZ/4f/2u9awcsr/H4JP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Wnx3EAAAA2wAAAA8AAAAAAAAAAAAAAAAAmAIAAGRycy9k&#10;b3ducmV2LnhtbFBLBQYAAAAABAAEAPUAAACJAwAAAAA=&#10;" filled="f" stroked="f">
                      <v:fill opacity="40092f"/>
                      <v:textbox>
                        <w:txbxContent>
                          <w:p w:rsidR="00B04B6D" w:rsidRPr="00166BA3" w:rsidRDefault="00B04B6D" w:rsidP="00B04B6D">
                            <w:pPr>
                              <w:jc w:val="center"/>
                              <w:rPr>
                                <w:b/>
                                <w:vertAlign w:val="subscript"/>
                                <w:lang w:val="en-US"/>
                              </w:rPr>
                            </w:pPr>
                            <w:proofErr w:type="gramStart"/>
                            <w:r w:rsidRPr="00166BA3"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b/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group id="Group 162" o:spid="_x0000_s1151" style="position:absolute;left:309;top:7404;width:3103;height:91" coordorigin="309,7404" coordsize="3103,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<v:line id="Line 163" o:spid="_x0000_s1152" style="position:absolute;visibility:visible;mso-wrap-style:square" from="309,7458" to="3412,7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Xw6sIAAADbAAAADwAAAGRycy9kb3ducmV2LnhtbESPQYvCMBSE78L+h/AEb5q4ikrXKEUo&#10;eLW7It4ezbMt27yUJtb6742wsMdhZr5htvvBNqKnzteONcxnCgRx4UzNpYaf72y6AeEDssHGMWl4&#10;kof97mO0xcS4B5+oz0MpIoR9ghqqENpESl9UZNHPXEscvZvrLIYou1KaDh8Rbhv5qdRKWqw5LlTY&#10;0qGi4je/Ww2XfJOl/fWibov+VKdqfV4dskbryXhIv0AEGsJ/+K99NBqWa3h/iT9A7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Xw6sIAAADbAAAADwAAAAAAAAAAAAAA&#10;AAChAgAAZHJzL2Rvd25yZXYueG1sUEsFBgAAAAAEAAQA+QAAAJADAAAAAA==&#10;">
                        <v:stroke endarrow="classic" endarrowlength="long"/>
                      </v:line>
                      <v:oval id="Oval 164" o:spid="_x0000_s1153" style="position:absolute;left:699;top:7404;width:96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HRDsAA&#10;AADbAAAADwAAAGRycy9kb3ducmV2LnhtbERPz2vCMBS+D/wfwhN2GZoqWymdUaSgeF3nYce35tmU&#10;NS8libb975fDYMeP7/fuMNlePMiHzrGCzToDQdw43XGr4Pp5WhUgQkTW2DsmBTMFOOwXTzsstRv5&#10;gx51bEUK4VCiAhPjUEoZGkMWw9oNxIm7OW8xJuhbqT2OKdz2cptlubTYcWowOFBlqPmp71aBfxnm&#10;ar5Up803n+u3sdBf+VUr9bycju8gIk3xX/znvmgFr2ls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1HRDsAAAADbAAAADwAAAAAAAAAAAAAAAACYAgAAZHJzL2Rvd25y&#10;ZXYueG1sUEsFBgAAAAAEAAQA9QAAAIUDAAAAAA==&#10;" fillcolor="black"/>
                      <v:line id="Line 165" o:spid="_x0000_s1154" style="position:absolute;visibility:visible;mso-wrap-style:square" from="1227,7452" to="2796,7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MPhcYAAADbAAAADwAAAGRycy9kb3ducmV2LnhtbESPQWvCQBSE70L/w/IK3nRTkdqmriKC&#10;pFVQmlZ7fWRfk2j2bciuJv77riD0OMzMN8x03plKXKhxpWUFT8MIBHFmdcm5gu+v1eAFhPPIGivL&#10;pOBKDuazh94UY21b/qRL6nMRIOxiVFB4X8dSuqwgg25oa+Lg/drGoA+yyaVusA1wU8lRFD1LgyWH&#10;hQJrWhaUndKzUbA9fFTr5HjY7zbnn8k+bTnZTRKl+o/d4g2Ep87/h+/td61g/Aq3L+EH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zD4XGAAAA2wAAAA8AAAAAAAAA&#10;AAAAAAAAoQIAAGRycy9kb3ducmV2LnhtbFBLBQYAAAAABAAEAPkAAACUAwAAAAA=&#10;" strokecolor="red" strokeweight="1.5pt">
                        <v:stroke startarrow="oval" endarrow="oval"/>
                      </v:line>
                    </v:group>
                    <v:shape id="Text Box 166" o:spid="_x0000_s1155" type="#_x0000_t202" style="position:absolute;left:2547;top:7458;width:528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qWMAA&#10;AADbAAAADwAAAGRycy9kb3ducmV2LnhtbERPTWuDQBC9B/oflgn0lqwRKsVmIyJUejRW0uvgTlXq&#10;zlp3E21/ffZQ6PHxvo/ZakZxo9kNlhUc9hEI4tbqgTsFzfvr7hmE88gaR8uk4IccZKeHzRFTbRc+&#10;0632nQgh7FJU0Hs/pVK6tieDbm8n4sB92tmgD3DupJ5xCeFmlHEUJdLgwKGhx4mKntqv+moUJNW1&#10;LGT8XX5cymr81Ze8iatcqcftmr+A8LT6f/Gf+00reArrw5fwA+Tp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iqWMAAAADbAAAADwAAAAAAAAAAAAAAAACYAgAAZHJzL2Rvd25y&#10;ZXYueG1sUEsFBgAAAAAEAAQA9QAAAIUDAAAAAA==&#10;" filled="f" stroked="f">
                      <v:fill opacity="40092f"/>
                      <v:textbox>
                        <w:txbxContent>
                          <w:p w:rsidR="00B04B6D" w:rsidRPr="005961E5" w:rsidRDefault="00B04B6D" w:rsidP="00B04B6D">
                            <w:pPr>
                              <w:jc w:val="center"/>
                              <w:rPr>
                                <w:b/>
                                <w:vertAlign w:val="subscript"/>
                              </w:rPr>
                            </w:pPr>
                            <w:proofErr w:type="gramStart"/>
                            <w:r w:rsidRPr="00166BA3">
                              <w:rPr>
                                <w:b/>
                                <w:i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vertAlign w:val="subscript"/>
                              </w:rPr>
                              <w:t>0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line id="Line 167" o:spid="_x0000_s1156" style="position:absolute;flip:x;visibility:visible;mso-wrap-style:square" from="2823,6794" to="2979,7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<v:shape id="Text Box 168" o:spid="_x0000_s1157" type="#_x0000_t202" style="position:absolute;left:771;top:6218;width:1482;height:6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B04B6D" w:rsidRPr="005961E5" w:rsidRDefault="00B04B6D" w:rsidP="00B04B6D">
                          <w:pPr>
                            <w:jc w:val="center"/>
                            <w:rPr>
                              <w:rFonts w:ascii="Verdana" w:hAnsi="Verdan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>Конечная</w:t>
                          </w:r>
                          <w:r w:rsidRPr="005961E5"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 xml:space="preserve"> координата</w:t>
                          </w:r>
                        </w:p>
                      </w:txbxContent>
                    </v:textbox>
                  </v:shape>
                  <v:line id="Line 169" o:spid="_x0000_s1158" style="position:absolute;flip:x;visibility:visible;mso-wrap-style:square" from="1263,6812" to="1419,7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</v:group>
                <w10:wrap type="square"/>
              </v:group>
            </w:pict>
          </mc:Fallback>
        </mc:AlternateContent>
      </w:r>
    </w:p>
    <w:p w:rsidR="00B04B6D" w:rsidRPr="00B04B6D" w:rsidRDefault="00B04B6D" w:rsidP="00443A5A">
      <w:pPr>
        <w:spacing w:after="120"/>
        <w:jc w:val="both"/>
        <w:rPr>
          <w:b/>
          <w:i/>
          <w:sz w:val="22"/>
          <w:szCs w:val="22"/>
        </w:rPr>
      </w:pPr>
    </w:p>
    <w:p w:rsidR="00B04B6D" w:rsidRPr="00B04B6D" w:rsidRDefault="00B04B6D" w:rsidP="00443A5A">
      <w:pPr>
        <w:spacing w:after="120"/>
        <w:jc w:val="both"/>
        <w:rPr>
          <w:b/>
          <w:i/>
          <w:sz w:val="22"/>
          <w:szCs w:val="22"/>
        </w:rPr>
      </w:pPr>
    </w:p>
    <w:p w:rsidR="00DA4C37" w:rsidRPr="00DA4C37" w:rsidRDefault="00DA4C37" w:rsidP="00443A5A">
      <w:pPr>
        <w:spacing w:after="120"/>
        <w:jc w:val="both"/>
        <w:rPr>
          <w:sz w:val="22"/>
          <w:szCs w:val="22"/>
        </w:rPr>
      </w:pPr>
      <w:r w:rsidRPr="00DA4C37">
        <w:rPr>
          <w:b/>
          <w:i/>
          <w:sz w:val="22"/>
          <w:szCs w:val="22"/>
        </w:rPr>
        <w:t xml:space="preserve">Пример 2. </w:t>
      </w:r>
      <w:r w:rsidRPr="00DA4C37">
        <w:rPr>
          <w:sz w:val="22"/>
          <w:szCs w:val="22"/>
        </w:rPr>
        <w:t>Два тела движутся навстречу друг другу. В момент начала наблюдения одно из них находилось на расстоянии 3 м от начала координат, двигаясь со скоростью 5 м/с по направлению оси Х, второе – на расстоянии 15 м,  двигаясь со скоростью 10 м/</w:t>
      </w:r>
      <w:proofErr w:type="gramStart"/>
      <w:r w:rsidRPr="00DA4C37">
        <w:rPr>
          <w:sz w:val="22"/>
          <w:szCs w:val="22"/>
        </w:rPr>
        <w:t>с</w:t>
      </w:r>
      <w:proofErr w:type="gramEnd"/>
      <w:r w:rsidRPr="00DA4C37">
        <w:rPr>
          <w:sz w:val="22"/>
          <w:szCs w:val="22"/>
        </w:rPr>
        <w:t>.</w:t>
      </w:r>
    </w:p>
    <w:p w:rsidR="00DA4C37" w:rsidRPr="00DA4C37" w:rsidRDefault="00DA4C37" w:rsidP="00443A5A">
      <w:pPr>
        <w:numPr>
          <w:ilvl w:val="3"/>
          <w:numId w:val="5"/>
        </w:numPr>
        <w:spacing w:after="120"/>
        <w:ind w:left="366"/>
        <w:jc w:val="both"/>
        <w:rPr>
          <w:sz w:val="22"/>
          <w:szCs w:val="22"/>
        </w:rPr>
      </w:pPr>
      <w:r w:rsidRPr="00DA4C37">
        <w:rPr>
          <w:sz w:val="22"/>
          <w:szCs w:val="22"/>
        </w:rPr>
        <w:t xml:space="preserve">Где оказалось каждое тело через 1 </w:t>
      </w:r>
      <w:proofErr w:type="gramStart"/>
      <w:r w:rsidRPr="00DA4C37">
        <w:rPr>
          <w:sz w:val="22"/>
          <w:szCs w:val="22"/>
        </w:rPr>
        <w:t>с</w:t>
      </w:r>
      <w:proofErr w:type="gramEnd"/>
      <w:r w:rsidRPr="00DA4C37">
        <w:rPr>
          <w:sz w:val="22"/>
          <w:szCs w:val="22"/>
        </w:rPr>
        <w:t xml:space="preserve">? </w:t>
      </w:r>
    </w:p>
    <w:p w:rsidR="00DA4C37" w:rsidRPr="00DA4C37" w:rsidRDefault="00DA4C37" w:rsidP="00443A5A">
      <w:pPr>
        <w:numPr>
          <w:ilvl w:val="3"/>
          <w:numId w:val="5"/>
        </w:numPr>
        <w:spacing w:after="120"/>
        <w:ind w:left="366"/>
        <w:jc w:val="both"/>
        <w:rPr>
          <w:sz w:val="22"/>
          <w:szCs w:val="22"/>
        </w:rPr>
      </w:pPr>
      <w:r w:rsidRPr="00DA4C37">
        <w:rPr>
          <w:sz w:val="22"/>
          <w:szCs w:val="22"/>
        </w:rPr>
        <w:t>Где находилось второе тело в тот момент, когда первое тело сместилось на 10 м?</w:t>
      </w:r>
    </w:p>
    <w:p w:rsidR="00DA4C37" w:rsidRPr="00DA4C37" w:rsidRDefault="00DA4C37" w:rsidP="00443A5A">
      <w:pPr>
        <w:numPr>
          <w:ilvl w:val="3"/>
          <w:numId w:val="5"/>
        </w:numPr>
        <w:spacing w:after="120"/>
        <w:ind w:left="366"/>
        <w:jc w:val="both"/>
        <w:rPr>
          <w:sz w:val="22"/>
          <w:szCs w:val="22"/>
        </w:rPr>
      </w:pPr>
      <w:r w:rsidRPr="00DA4C37">
        <w:rPr>
          <w:sz w:val="22"/>
          <w:szCs w:val="22"/>
        </w:rPr>
        <w:t>Где и когда произошла встреча этих тел?</w:t>
      </w:r>
    </w:p>
    <w:p w:rsidR="00DA4C37" w:rsidRPr="00DA4C37" w:rsidRDefault="00DA4C37" w:rsidP="00443A5A">
      <w:pPr>
        <w:spacing w:after="120"/>
        <w:jc w:val="both"/>
        <w:rPr>
          <w:color w:val="000000"/>
          <w:sz w:val="22"/>
          <w:szCs w:val="22"/>
        </w:rPr>
      </w:pPr>
      <w:r w:rsidRPr="00DA4C37">
        <w:rPr>
          <w:i/>
          <w:color w:val="000000"/>
          <w:sz w:val="22"/>
          <w:szCs w:val="22"/>
        </w:rPr>
        <w:t>Решение</w:t>
      </w:r>
      <w:r w:rsidRPr="00DA4C37">
        <w:rPr>
          <w:color w:val="000000"/>
          <w:sz w:val="22"/>
          <w:szCs w:val="22"/>
        </w:rPr>
        <w:t>. Составим уравнения движения для каждого тела:</w:t>
      </w:r>
    </w:p>
    <w:p w:rsidR="00DA4C37" w:rsidRPr="00DA4C37" w:rsidRDefault="00DA4C37" w:rsidP="00443A5A">
      <w:pPr>
        <w:spacing w:after="120"/>
        <w:ind w:left="2880"/>
        <w:jc w:val="both"/>
        <w:rPr>
          <w:color w:val="000000"/>
          <w:sz w:val="22"/>
          <w:szCs w:val="22"/>
        </w:rPr>
      </w:pP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1</w:t>
      </w:r>
      <w:proofErr w:type="gramEnd"/>
      <w:r w:rsidRPr="00DA4C37">
        <w:rPr>
          <w:color w:val="000000"/>
          <w:vertAlign w:val="subscript"/>
        </w:rPr>
        <w:t xml:space="preserve"> </w:t>
      </w:r>
      <w:r w:rsidRPr="00DA4C37">
        <w:rPr>
          <w:color w:val="000000"/>
        </w:rPr>
        <w:t>= 3 + 5</w:t>
      </w:r>
      <w:r w:rsidRPr="00DA4C37">
        <w:rPr>
          <w:i/>
          <w:color w:val="000000"/>
          <w:lang w:val="en-US"/>
        </w:rPr>
        <w:t>t</w:t>
      </w:r>
      <w:r w:rsidRPr="00DA4C37">
        <w:rPr>
          <w:color w:val="000000"/>
        </w:rPr>
        <w:t xml:space="preserve"> </w:t>
      </w:r>
      <w:r w:rsidRPr="00DA4C37">
        <w:rPr>
          <w:color w:val="000000"/>
          <w:sz w:val="22"/>
          <w:szCs w:val="22"/>
        </w:rPr>
        <w:t xml:space="preserve">     (</w:t>
      </w:r>
      <w:r w:rsidRPr="00DA4C37">
        <w:rPr>
          <w:color w:val="000000"/>
          <w:sz w:val="22"/>
          <w:szCs w:val="22"/>
          <w:lang w:val="en-US"/>
        </w:rPr>
        <w:t>I</w:t>
      </w:r>
      <w:r w:rsidRPr="00DA4C37">
        <w:rPr>
          <w:color w:val="000000"/>
          <w:sz w:val="22"/>
          <w:szCs w:val="22"/>
        </w:rPr>
        <w:t xml:space="preserve"> тело)</w:t>
      </w:r>
    </w:p>
    <w:p w:rsidR="00DA4C37" w:rsidRPr="00DA4C37" w:rsidRDefault="00DA4C37" w:rsidP="00443A5A">
      <w:pPr>
        <w:spacing w:after="120"/>
        <w:ind w:left="2880"/>
        <w:jc w:val="both"/>
        <w:rPr>
          <w:color w:val="000000"/>
          <w:sz w:val="22"/>
          <w:szCs w:val="22"/>
        </w:rPr>
      </w:pP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2</w:t>
      </w:r>
      <w:proofErr w:type="gramEnd"/>
      <w:r w:rsidRPr="00DA4C37">
        <w:rPr>
          <w:color w:val="000000"/>
          <w:vertAlign w:val="subscript"/>
        </w:rPr>
        <w:t xml:space="preserve"> </w:t>
      </w:r>
      <w:r w:rsidRPr="00DA4C37">
        <w:rPr>
          <w:color w:val="000000"/>
        </w:rPr>
        <w:t>= 15 – 10</w:t>
      </w:r>
      <w:r w:rsidRPr="00DA4C37">
        <w:rPr>
          <w:i/>
          <w:color w:val="000000"/>
          <w:lang w:val="en-US"/>
        </w:rPr>
        <w:t>t</w:t>
      </w:r>
      <w:r w:rsidRPr="00DA4C37">
        <w:rPr>
          <w:i/>
          <w:color w:val="000000"/>
        </w:rPr>
        <w:t xml:space="preserve"> </w:t>
      </w:r>
      <w:r w:rsidRPr="00DA4C37">
        <w:rPr>
          <w:color w:val="000000"/>
        </w:rPr>
        <w:t xml:space="preserve">  </w:t>
      </w:r>
      <w:r w:rsidRPr="00DA4C37">
        <w:rPr>
          <w:color w:val="000000"/>
          <w:sz w:val="22"/>
          <w:szCs w:val="22"/>
        </w:rPr>
        <w:t>(</w:t>
      </w:r>
      <w:r w:rsidRPr="00DA4C37">
        <w:rPr>
          <w:color w:val="000000"/>
          <w:sz w:val="22"/>
          <w:szCs w:val="22"/>
          <w:lang w:val="en-US"/>
        </w:rPr>
        <w:t>II</w:t>
      </w:r>
      <w:r w:rsidRPr="00DA4C37">
        <w:rPr>
          <w:color w:val="000000"/>
          <w:sz w:val="22"/>
          <w:szCs w:val="22"/>
        </w:rPr>
        <w:t xml:space="preserve"> тело)</w:t>
      </w:r>
    </w:p>
    <w:p w:rsidR="00DA4C37" w:rsidRPr="00DA4C37" w:rsidRDefault="00DA4C37" w:rsidP="00443A5A">
      <w:pPr>
        <w:numPr>
          <w:ilvl w:val="0"/>
          <w:numId w:val="6"/>
        </w:numPr>
        <w:spacing w:after="120"/>
        <w:ind w:left="346" w:hanging="357"/>
        <w:jc w:val="both"/>
        <w:rPr>
          <w:color w:val="000000"/>
          <w:sz w:val="22"/>
          <w:szCs w:val="22"/>
        </w:rPr>
      </w:pPr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 xml:space="preserve">1 </w:t>
      </w:r>
      <w:r w:rsidRPr="00DA4C37">
        <w:rPr>
          <w:color w:val="000000"/>
        </w:rPr>
        <w:t>= 3 + 5</w:t>
      </w:r>
      <w:r w:rsidRPr="00DA4C37">
        <w:rPr>
          <w:color w:val="000000"/>
        </w:rPr>
        <w:sym w:font="Symbol" w:char="F0D7"/>
      </w:r>
      <w:r w:rsidRPr="00DA4C37">
        <w:rPr>
          <w:color w:val="000000"/>
          <w:lang w:val="en-US"/>
        </w:rPr>
        <w:t xml:space="preserve">1 </w:t>
      </w:r>
      <w:r w:rsidRPr="00DA4C37">
        <w:rPr>
          <w:color w:val="000000"/>
        </w:rPr>
        <w:t xml:space="preserve">= </w:t>
      </w:r>
      <w:r w:rsidRPr="00DA4C37">
        <w:rPr>
          <w:color w:val="000000"/>
          <w:u w:val="single"/>
          <w:lang w:val="en-US"/>
        </w:rPr>
        <w:t xml:space="preserve">8 </w:t>
      </w:r>
      <w:r w:rsidRPr="00DA4C37">
        <w:rPr>
          <w:color w:val="000000"/>
          <w:sz w:val="22"/>
          <w:szCs w:val="22"/>
          <w:u w:val="single"/>
        </w:rPr>
        <w:t>(м</w:t>
      </w:r>
      <w:r w:rsidRPr="00DA4C37">
        <w:rPr>
          <w:color w:val="000000"/>
          <w:sz w:val="22"/>
          <w:szCs w:val="22"/>
        </w:rPr>
        <w:t>);</w:t>
      </w:r>
      <w:r w:rsidRPr="00DA4C37">
        <w:rPr>
          <w:color w:val="000000"/>
        </w:rPr>
        <w:t xml:space="preserve"> </w:t>
      </w:r>
      <w:r w:rsidRPr="00DA4C37">
        <w:rPr>
          <w:color w:val="000000"/>
          <w:sz w:val="22"/>
          <w:szCs w:val="22"/>
        </w:rPr>
        <w:t xml:space="preserve"> </w:t>
      </w:r>
      <w:r w:rsidRPr="00DA4C37">
        <w:rPr>
          <w:color w:val="000000"/>
          <w:sz w:val="22"/>
          <w:szCs w:val="22"/>
          <w:lang w:val="en-US"/>
        </w:rPr>
        <w:t xml:space="preserve">   </w:t>
      </w:r>
      <w:r w:rsidRPr="00DA4C37">
        <w:rPr>
          <w:color w:val="000000"/>
          <w:sz w:val="22"/>
          <w:szCs w:val="22"/>
        </w:rPr>
        <w:t xml:space="preserve">  </w:t>
      </w:r>
      <w:r w:rsidRPr="00DA4C37">
        <w:rPr>
          <w:color w:val="000000"/>
          <w:sz w:val="22"/>
          <w:szCs w:val="22"/>
          <w:lang w:val="en-US"/>
        </w:rPr>
        <w:t xml:space="preserve">   </w:t>
      </w:r>
      <w:r w:rsidRPr="00DA4C37">
        <w:rPr>
          <w:color w:val="000000"/>
          <w:sz w:val="22"/>
          <w:szCs w:val="22"/>
        </w:rPr>
        <w:t xml:space="preserve"> </w:t>
      </w:r>
    </w:p>
    <w:p w:rsidR="00DA4C37" w:rsidRPr="00DA4C37" w:rsidRDefault="00DA4C37" w:rsidP="00443A5A">
      <w:pPr>
        <w:spacing w:after="120"/>
        <w:ind w:left="348"/>
        <w:jc w:val="both"/>
        <w:rPr>
          <w:color w:val="000000"/>
          <w:sz w:val="22"/>
          <w:szCs w:val="22"/>
        </w:rPr>
      </w:pP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2</w:t>
      </w:r>
      <w:proofErr w:type="gramEnd"/>
      <w:r w:rsidRPr="00DA4C37">
        <w:rPr>
          <w:color w:val="000000"/>
          <w:vertAlign w:val="subscript"/>
        </w:rPr>
        <w:t xml:space="preserve"> </w:t>
      </w:r>
      <w:r w:rsidRPr="00DA4C37">
        <w:rPr>
          <w:color w:val="000000"/>
        </w:rPr>
        <w:t>= 15 – 10</w:t>
      </w:r>
      <w:r w:rsidRPr="00DA4C37">
        <w:rPr>
          <w:color w:val="000000"/>
        </w:rPr>
        <w:sym w:font="Symbol" w:char="F0D7"/>
      </w:r>
      <w:r w:rsidRPr="00DA4C37">
        <w:rPr>
          <w:color w:val="000000"/>
          <w:lang w:val="en-US"/>
        </w:rPr>
        <w:t xml:space="preserve">1 </w:t>
      </w:r>
      <w:r w:rsidRPr="00DA4C37">
        <w:rPr>
          <w:color w:val="000000"/>
        </w:rPr>
        <w:t xml:space="preserve">= </w:t>
      </w:r>
      <w:r w:rsidRPr="00DA4C37">
        <w:rPr>
          <w:color w:val="000000"/>
          <w:u w:val="single"/>
        </w:rPr>
        <w:t>5</w:t>
      </w:r>
      <w:r w:rsidRPr="00DA4C37">
        <w:rPr>
          <w:color w:val="000000"/>
          <w:u w:val="single"/>
          <w:lang w:val="en-US"/>
        </w:rPr>
        <w:t xml:space="preserve"> </w:t>
      </w:r>
      <w:r w:rsidRPr="00DA4C37">
        <w:rPr>
          <w:color w:val="000000"/>
          <w:sz w:val="22"/>
          <w:szCs w:val="22"/>
          <w:u w:val="single"/>
        </w:rPr>
        <w:t>(м)</w:t>
      </w:r>
      <w:r w:rsidRPr="00DA4C37">
        <w:rPr>
          <w:color w:val="000000"/>
          <w:sz w:val="22"/>
          <w:szCs w:val="22"/>
        </w:rPr>
        <w:t>.</w:t>
      </w:r>
    </w:p>
    <w:p w:rsidR="00DA4C37" w:rsidRPr="00DA4C37" w:rsidRDefault="00DA4C37" w:rsidP="00443A5A">
      <w:pPr>
        <w:numPr>
          <w:ilvl w:val="0"/>
          <w:numId w:val="6"/>
        </w:numPr>
        <w:spacing w:after="120"/>
        <w:jc w:val="both"/>
        <w:rPr>
          <w:sz w:val="22"/>
          <w:szCs w:val="22"/>
        </w:rPr>
      </w:pPr>
      <w:r>
        <w:rPr>
          <w:b/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028351D" wp14:editId="318A7732">
                <wp:simplePos x="0" y="0"/>
                <wp:positionH relativeFrom="column">
                  <wp:posOffset>2678430</wp:posOffset>
                </wp:positionH>
                <wp:positionV relativeFrom="paragraph">
                  <wp:posOffset>81915</wp:posOffset>
                </wp:positionV>
                <wp:extent cx="0" cy="441960"/>
                <wp:effectExtent l="7620" t="7620" r="11430" b="7620"/>
                <wp:wrapNone/>
                <wp:docPr id="39" name="Прямая соединительная линия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1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9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9pt,6.45pt" to="210.9pt,4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"/>
            </w:pict>
          </mc:Fallback>
        </mc:AlternateContent>
      </w:r>
      <w:r>
        <w:rPr>
          <w:b/>
          <w:noProof/>
          <w:sz w:val="22"/>
          <w:szCs w:val="22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80B94F4" wp14:editId="5F5E1BAC">
                <wp:simplePos x="0" y="0"/>
                <wp:positionH relativeFrom="column">
                  <wp:posOffset>1291590</wp:posOffset>
                </wp:positionH>
                <wp:positionV relativeFrom="paragraph">
                  <wp:posOffset>70485</wp:posOffset>
                </wp:positionV>
                <wp:extent cx="0" cy="441960"/>
                <wp:effectExtent l="11430" t="5715" r="7620" b="9525"/>
                <wp:wrapNone/>
                <wp:docPr id="38" name="Прямая соединительная линия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1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8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7pt,5.55pt" to="101.7pt,4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"/>
            </w:pict>
          </mc:Fallback>
        </mc:AlternateContent>
      </w:r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 xml:space="preserve">1 </w:t>
      </w:r>
      <w:r w:rsidRPr="00DA4C37">
        <w:rPr>
          <w:color w:val="000000"/>
        </w:rPr>
        <w:t xml:space="preserve">– </w:t>
      </w:r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01</w:t>
      </w:r>
      <w:r w:rsidRPr="00DA4C37">
        <w:rPr>
          <w:color w:val="000000"/>
        </w:rPr>
        <w:t xml:space="preserve"> = 10</w:t>
      </w:r>
      <w:r w:rsidRPr="00DA4C37">
        <w:rPr>
          <w:color w:val="000000"/>
          <w:lang w:val="en-US"/>
        </w:rPr>
        <w:t xml:space="preserve"> </w:t>
      </w:r>
      <w:r w:rsidRPr="00DA4C37">
        <w:rPr>
          <w:color w:val="000000"/>
          <w:sz w:val="22"/>
          <w:szCs w:val="22"/>
        </w:rPr>
        <w:t>м</w:t>
      </w:r>
    </w:p>
    <w:p w:rsidR="00DA4C37" w:rsidRPr="00DA4C37" w:rsidRDefault="00DA4C37" w:rsidP="00443A5A">
      <w:pPr>
        <w:spacing w:after="120"/>
        <w:ind w:left="-12"/>
        <w:jc w:val="both"/>
        <w:rPr>
          <w:sz w:val="22"/>
          <w:szCs w:val="22"/>
          <w:lang w:val="en-US"/>
        </w:rPr>
      </w:pPr>
      <w:r w:rsidRPr="00DA4C37">
        <w:rPr>
          <w:color w:val="000000"/>
        </w:rPr>
        <w:t xml:space="preserve">         </w:t>
      </w: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1</w:t>
      </w:r>
      <w:proofErr w:type="gramEnd"/>
      <w:r w:rsidRPr="00DA4C37">
        <w:rPr>
          <w:color w:val="000000"/>
          <w:vertAlign w:val="subscript"/>
        </w:rPr>
        <w:t xml:space="preserve"> </w:t>
      </w:r>
      <w:r w:rsidRPr="00DA4C37">
        <w:rPr>
          <w:color w:val="000000"/>
        </w:rPr>
        <w:t>– 3 = 10             =&gt;   13 = 3 + 5</w:t>
      </w:r>
      <w:r w:rsidRPr="00DA4C37">
        <w:rPr>
          <w:i/>
          <w:color w:val="000000"/>
          <w:lang w:val="en-US"/>
        </w:rPr>
        <w:t>t</w:t>
      </w:r>
      <w:r w:rsidRPr="00DA4C37">
        <w:rPr>
          <w:color w:val="000000"/>
          <w:lang w:val="en-US"/>
        </w:rPr>
        <w:t xml:space="preserve">           </w:t>
      </w:r>
      <w:r w:rsidRPr="00DA4C37">
        <w:rPr>
          <w:color w:val="000000"/>
        </w:rPr>
        <w:t xml:space="preserve">=&gt;   </w:t>
      </w:r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  <w:lang w:val="en-US"/>
        </w:rPr>
        <w:t>2</w:t>
      </w:r>
      <w:r w:rsidRPr="00DA4C37">
        <w:rPr>
          <w:color w:val="000000"/>
        </w:rPr>
        <w:t xml:space="preserve"> = </w:t>
      </w:r>
      <w:r w:rsidRPr="00DA4C37">
        <w:rPr>
          <w:color w:val="000000"/>
          <w:lang w:val="en-US"/>
        </w:rPr>
        <w:t>15</w:t>
      </w:r>
      <w:r w:rsidRPr="00DA4C37">
        <w:rPr>
          <w:color w:val="000000"/>
        </w:rPr>
        <w:t xml:space="preserve"> </w:t>
      </w:r>
      <w:r w:rsidRPr="00DA4C37">
        <w:rPr>
          <w:color w:val="000000"/>
          <w:lang w:val="en-US"/>
        </w:rPr>
        <w:t>–</w:t>
      </w:r>
      <w:r w:rsidRPr="00DA4C37">
        <w:rPr>
          <w:color w:val="000000"/>
        </w:rPr>
        <w:t xml:space="preserve"> 10</w:t>
      </w:r>
      <w:r w:rsidRPr="00DA4C37">
        <w:rPr>
          <w:color w:val="000000"/>
        </w:rPr>
        <w:sym w:font="Symbol" w:char="F0D7"/>
      </w:r>
      <w:r w:rsidRPr="00DA4C37">
        <w:rPr>
          <w:color w:val="000000"/>
          <w:lang w:val="en-US"/>
        </w:rPr>
        <w:t xml:space="preserve">2  </w:t>
      </w:r>
    </w:p>
    <w:p w:rsidR="00DA4C37" w:rsidRPr="00DA4C37" w:rsidRDefault="00DA4C37" w:rsidP="00443A5A">
      <w:pPr>
        <w:spacing w:after="120"/>
        <w:ind w:left="-11"/>
        <w:jc w:val="both"/>
        <w:rPr>
          <w:sz w:val="22"/>
          <w:szCs w:val="22"/>
          <w:u w:val="single"/>
          <w:lang w:val="en-US"/>
        </w:rPr>
      </w:pPr>
      <w:r w:rsidRPr="00DA4C37">
        <w:rPr>
          <w:i/>
          <w:color w:val="000000"/>
        </w:rPr>
        <w:t xml:space="preserve">              </w:t>
      </w:r>
      <w:proofErr w:type="gramStart"/>
      <w:r w:rsidRPr="00DA4C37">
        <w:rPr>
          <w:i/>
          <w:color w:val="000000"/>
          <w:u w:val="single"/>
          <w:lang w:val="en-US"/>
        </w:rPr>
        <w:t>x</w:t>
      </w:r>
      <w:r w:rsidRPr="00DA4C37">
        <w:rPr>
          <w:color w:val="000000"/>
          <w:u w:val="single"/>
          <w:vertAlign w:val="subscript"/>
        </w:rPr>
        <w:t>1</w:t>
      </w:r>
      <w:proofErr w:type="gramEnd"/>
      <w:r w:rsidRPr="00DA4C37">
        <w:rPr>
          <w:color w:val="000000"/>
          <w:u w:val="single"/>
          <w:vertAlign w:val="subscript"/>
        </w:rPr>
        <w:t xml:space="preserve"> </w:t>
      </w:r>
      <w:r w:rsidRPr="00DA4C37">
        <w:rPr>
          <w:color w:val="000000"/>
          <w:u w:val="single"/>
        </w:rPr>
        <w:t xml:space="preserve"> = 13 </w:t>
      </w:r>
      <w:r w:rsidRPr="00DA4C37">
        <w:rPr>
          <w:color w:val="000000"/>
          <w:sz w:val="22"/>
          <w:szCs w:val="22"/>
          <w:u w:val="single"/>
        </w:rPr>
        <w:t>м</w:t>
      </w:r>
      <w:r w:rsidRPr="00DA4C37">
        <w:rPr>
          <w:color w:val="000000"/>
          <w:sz w:val="22"/>
          <w:szCs w:val="22"/>
          <w:u w:val="single"/>
          <w:lang w:val="en-US"/>
        </w:rPr>
        <w:t xml:space="preserve"> </w:t>
      </w:r>
      <w:r w:rsidRPr="00DA4C37">
        <w:rPr>
          <w:color w:val="000000"/>
          <w:sz w:val="22"/>
          <w:szCs w:val="22"/>
          <w:lang w:val="en-US"/>
        </w:rPr>
        <w:t xml:space="preserve">                      </w:t>
      </w:r>
      <w:r w:rsidRPr="00DA4C37">
        <w:rPr>
          <w:i/>
          <w:color w:val="000000"/>
          <w:u w:val="single"/>
          <w:lang w:val="en-US"/>
        </w:rPr>
        <w:t>t</w:t>
      </w:r>
      <w:r w:rsidRPr="00DA4C37">
        <w:rPr>
          <w:color w:val="000000"/>
          <w:u w:val="single"/>
          <w:lang w:val="en-US"/>
        </w:rPr>
        <w:t xml:space="preserve"> = 2 </w:t>
      </w:r>
      <w:r w:rsidRPr="00DA4C37">
        <w:rPr>
          <w:color w:val="000000"/>
          <w:sz w:val="22"/>
          <w:szCs w:val="22"/>
          <w:u w:val="single"/>
          <w:lang w:val="en-US"/>
        </w:rPr>
        <w:t xml:space="preserve">c </w:t>
      </w:r>
      <w:r w:rsidRPr="00DA4C37">
        <w:rPr>
          <w:color w:val="000000"/>
          <w:sz w:val="22"/>
          <w:szCs w:val="22"/>
          <w:lang w:val="en-US"/>
        </w:rPr>
        <w:t xml:space="preserve">                       </w:t>
      </w:r>
      <w:r w:rsidRPr="00DA4C37">
        <w:rPr>
          <w:color w:val="000000"/>
          <w:sz w:val="22"/>
          <w:szCs w:val="22"/>
        </w:rPr>
        <w:t xml:space="preserve"> </w:t>
      </w:r>
      <w:r w:rsidRPr="00DA4C37">
        <w:rPr>
          <w:i/>
          <w:color w:val="000000"/>
          <w:u w:val="single"/>
          <w:lang w:val="en-US"/>
        </w:rPr>
        <w:t>x</w:t>
      </w:r>
      <w:r w:rsidRPr="00DA4C37">
        <w:rPr>
          <w:color w:val="000000"/>
          <w:u w:val="single"/>
          <w:vertAlign w:val="subscript"/>
          <w:lang w:val="en-US"/>
        </w:rPr>
        <w:t>2</w:t>
      </w:r>
      <w:r w:rsidRPr="00DA4C37">
        <w:rPr>
          <w:color w:val="000000"/>
          <w:u w:val="single"/>
        </w:rPr>
        <w:t xml:space="preserve"> =  </w:t>
      </w:r>
      <w:r w:rsidRPr="00DA4C37">
        <w:rPr>
          <w:color w:val="000000"/>
          <w:u w:val="single"/>
          <w:lang w:val="en-US"/>
        </w:rPr>
        <w:t>–</w:t>
      </w:r>
      <w:r w:rsidRPr="00DA4C37">
        <w:rPr>
          <w:color w:val="000000"/>
          <w:u w:val="single"/>
        </w:rPr>
        <w:t xml:space="preserve"> </w:t>
      </w:r>
      <w:r w:rsidRPr="00DA4C37">
        <w:rPr>
          <w:color w:val="000000"/>
          <w:u w:val="single"/>
          <w:lang w:val="en-US"/>
        </w:rPr>
        <w:t xml:space="preserve">5 </w:t>
      </w:r>
      <w:r w:rsidRPr="00DA4C37">
        <w:rPr>
          <w:color w:val="000000"/>
          <w:sz w:val="22"/>
          <w:szCs w:val="22"/>
          <w:u w:val="single"/>
        </w:rPr>
        <w:t>м</w:t>
      </w:r>
      <w:r w:rsidRPr="00DA4C37">
        <w:rPr>
          <w:color w:val="000000"/>
          <w:sz w:val="22"/>
          <w:szCs w:val="22"/>
          <w:lang w:val="en-US"/>
        </w:rPr>
        <w:t xml:space="preserve">  </w:t>
      </w:r>
      <w:r w:rsidRPr="00DA4C37">
        <w:rPr>
          <w:color w:val="000000"/>
          <w:sz w:val="22"/>
          <w:szCs w:val="22"/>
          <w:u w:val="single"/>
          <w:lang w:val="en-US"/>
        </w:rPr>
        <w:t xml:space="preserve">  </w:t>
      </w:r>
    </w:p>
    <w:p w:rsidR="00DA4C37" w:rsidRPr="00DA4C37" w:rsidRDefault="00DA4C37" w:rsidP="00443A5A">
      <w:pPr>
        <w:numPr>
          <w:ilvl w:val="0"/>
          <w:numId w:val="6"/>
        </w:numPr>
        <w:spacing w:after="120"/>
        <w:ind w:left="346" w:hanging="357"/>
        <w:rPr>
          <w:sz w:val="22"/>
          <w:szCs w:val="22"/>
        </w:rPr>
      </w:pPr>
      <w:r w:rsidRPr="00DA4C37">
        <w:rPr>
          <w:i/>
          <w:color w:val="000000"/>
        </w:rPr>
        <w:t xml:space="preserve">      </w:t>
      </w: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>1</w:t>
      </w:r>
      <w:proofErr w:type="gramEnd"/>
      <w:r w:rsidRPr="00DA4C37">
        <w:rPr>
          <w:color w:val="000000"/>
          <w:vertAlign w:val="subscript"/>
        </w:rPr>
        <w:t xml:space="preserve"> </w:t>
      </w:r>
      <w:r w:rsidRPr="00DA4C37">
        <w:rPr>
          <w:color w:val="000000"/>
        </w:rPr>
        <w:t xml:space="preserve">= </w:t>
      </w:r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  <w:lang w:val="en-US"/>
        </w:rPr>
        <w:t>2</w:t>
      </w:r>
      <w:r w:rsidRPr="00DA4C37">
        <w:rPr>
          <w:color w:val="000000"/>
        </w:rPr>
        <w:t xml:space="preserve">     </w:t>
      </w:r>
      <w:r w:rsidRPr="00DA4C37">
        <w:rPr>
          <w:color w:val="000000"/>
          <w:sz w:val="22"/>
          <w:szCs w:val="22"/>
        </w:rPr>
        <w:t>(условие встречи).</w:t>
      </w:r>
    </w:p>
    <w:p w:rsidR="00DA4C37" w:rsidRPr="00DA4C37" w:rsidRDefault="00DA4C37" w:rsidP="00443A5A">
      <w:pPr>
        <w:spacing w:after="120"/>
        <w:rPr>
          <w:i/>
          <w:color w:val="000000"/>
        </w:rPr>
      </w:pPr>
      <w:r w:rsidRPr="00DA4C37">
        <w:rPr>
          <w:color w:val="000000"/>
        </w:rPr>
        <w:t xml:space="preserve">     3 + 5</w:t>
      </w:r>
      <w:r w:rsidRPr="00DA4C37">
        <w:rPr>
          <w:i/>
          <w:color w:val="000000"/>
          <w:lang w:val="en-US"/>
        </w:rPr>
        <w:t>t</w:t>
      </w:r>
      <w:r w:rsidRPr="00DA4C37">
        <w:rPr>
          <w:i/>
          <w:color w:val="000000"/>
        </w:rPr>
        <w:t xml:space="preserve"> </w:t>
      </w:r>
      <w:r w:rsidRPr="00DA4C37">
        <w:rPr>
          <w:color w:val="000000"/>
        </w:rPr>
        <w:t>= 15 – 10</w:t>
      </w:r>
      <w:r w:rsidRPr="00DA4C37">
        <w:rPr>
          <w:i/>
          <w:color w:val="000000"/>
          <w:lang w:val="en-US"/>
        </w:rPr>
        <w:t>t</w:t>
      </w:r>
    </w:p>
    <w:p w:rsidR="00DA4C37" w:rsidRPr="00DA4C37" w:rsidRDefault="00DA4C37" w:rsidP="00443A5A">
      <w:pPr>
        <w:spacing w:after="120"/>
        <w:rPr>
          <w:color w:val="000000"/>
        </w:rPr>
      </w:pPr>
      <w:r w:rsidRPr="00DA4C37">
        <w:rPr>
          <w:color w:val="000000"/>
        </w:rPr>
        <w:t xml:space="preserve">         15</w:t>
      </w:r>
      <w:r w:rsidRPr="00DA4C37">
        <w:rPr>
          <w:i/>
          <w:color w:val="000000"/>
          <w:lang w:val="en-US"/>
        </w:rPr>
        <w:t>t</w:t>
      </w:r>
      <w:r w:rsidRPr="00DA4C37">
        <w:rPr>
          <w:i/>
          <w:color w:val="000000"/>
        </w:rPr>
        <w:t xml:space="preserve"> </w:t>
      </w:r>
      <w:r w:rsidRPr="00DA4C37">
        <w:rPr>
          <w:color w:val="000000"/>
        </w:rPr>
        <w:t>= 12</w:t>
      </w:r>
    </w:p>
    <w:p w:rsidR="00DA4C37" w:rsidRPr="00DA4C37" w:rsidRDefault="00DA4C37" w:rsidP="00443A5A">
      <w:pPr>
        <w:spacing w:after="120"/>
        <w:rPr>
          <w:sz w:val="22"/>
          <w:szCs w:val="22"/>
        </w:rPr>
      </w:pPr>
      <w:r w:rsidRPr="00DA4C37">
        <w:rPr>
          <w:color w:val="000000"/>
        </w:rPr>
        <w:t xml:space="preserve">             </w:t>
      </w:r>
      <w:r w:rsidRPr="00DA4C37">
        <w:rPr>
          <w:i/>
          <w:color w:val="000000"/>
          <w:u w:val="single"/>
          <w:lang w:val="en-US"/>
        </w:rPr>
        <w:t>t</w:t>
      </w:r>
      <w:r w:rsidRPr="00DA4C37">
        <w:rPr>
          <w:i/>
          <w:color w:val="000000"/>
          <w:u w:val="single"/>
        </w:rPr>
        <w:t xml:space="preserve"> </w:t>
      </w:r>
      <w:r w:rsidRPr="00DA4C37">
        <w:rPr>
          <w:color w:val="000000"/>
          <w:u w:val="single"/>
        </w:rPr>
        <w:t>= 0</w:t>
      </w:r>
      <w:proofErr w:type="gramStart"/>
      <w:r w:rsidRPr="00DA4C37">
        <w:rPr>
          <w:color w:val="000000"/>
          <w:u w:val="single"/>
        </w:rPr>
        <w:t>,8</w:t>
      </w:r>
      <w:proofErr w:type="gramEnd"/>
      <w:r w:rsidRPr="00DA4C37">
        <w:rPr>
          <w:color w:val="000000"/>
          <w:u w:val="single"/>
        </w:rPr>
        <w:t xml:space="preserve"> </w:t>
      </w:r>
      <w:r w:rsidRPr="00DA4C37">
        <w:rPr>
          <w:color w:val="000000"/>
          <w:sz w:val="22"/>
          <w:szCs w:val="22"/>
          <w:u w:val="single"/>
        </w:rPr>
        <w:t>с</w:t>
      </w:r>
      <w:r w:rsidRPr="00DA4C37">
        <w:rPr>
          <w:color w:val="000000"/>
          <w:sz w:val="22"/>
          <w:szCs w:val="22"/>
        </w:rPr>
        <w:t xml:space="preserve"> </w:t>
      </w:r>
      <w:r w:rsidRPr="00DA4C37">
        <w:rPr>
          <w:color w:val="000000"/>
        </w:rPr>
        <w:t xml:space="preserve">   </w:t>
      </w:r>
      <w:r w:rsidRPr="00DA4C37">
        <w:rPr>
          <w:color w:val="000000"/>
          <w:sz w:val="22"/>
          <w:szCs w:val="22"/>
        </w:rPr>
        <w:t>(время встречи)</w:t>
      </w:r>
    </w:p>
    <w:p w:rsidR="00DA4C37" w:rsidRPr="00DA4C37" w:rsidRDefault="00DA4C37" w:rsidP="00443A5A">
      <w:pPr>
        <w:spacing w:after="120"/>
        <w:rPr>
          <w:sz w:val="22"/>
          <w:szCs w:val="22"/>
        </w:rPr>
      </w:pPr>
      <w:r w:rsidRPr="00DA4C37">
        <w:rPr>
          <w:i/>
          <w:color w:val="000000"/>
        </w:rPr>
        <w:t xml:space="preserve">     </w:t>
      </w:r>
      <w:proofErr w:type="gramStart"/>
      <w:r w:rsidRPr="00DA4C37">
        <w:rPr>
          <w:i/>
          <w:color w:val="000000"/>
          <w:lang w:val="en-US"/>
        </w:rPr>
        <w:t>x</w:t>
      </w:r>
      <w:r w:rsidRPr="00DA4C37">
        <w:rPr>
          <w:color w:val="000000"/>
          <w:vertAlign w:val="subscript"/>
        </w:rPr>
        <w:t xml:space="preserve">  </w:t>
      </w:r>
      <w:r w:rsidRPr="00DA4C37">
        <w:rPr>
          <w:color w:val="000000"/>
        </w:rPr>
        <w:t>=</w:t>
      </w:r>
      <w:proofErr w:type="gramEnd"/>
      <w:r w:rsidRPr="00DA4C37">
        <w:rPr>
          <w:color w:val="000000"/>
        </w:rPr>
        <w:t xml:space="preserve"> 3 + 5 </w:t>
      </w:r>
      <w:r w:rsidRPr="00DA4C37">
        <w:rPr>
          <w:color w:val="000000"/>
        </w:rPr>
        <w:sym w:font="Symbol" w:char="F0D7"/>
      </w:r>
      <w:r w:rsidRPr="00DA4C37">
        <w:rPr>
          <w:color w:val="000000"/>
        </w:rPr>
        <w:t xml:space="preserve"> 0,8 = </w:t>
      </w:r>
      <w:r w:rsidRPr="00DA4C37">
        <w:rPr>
          <w:color w:val="000000"/>
          <w:u w:val="single"/>
        </w:rPr>
        <w:t xml:space="preserve">7 </w:t>
      </w:r>
      <w:r w:rsidRPr="00DA4C37">
        <w:rPr>
          <w:color w:val="000000"/>
          <w:sz w:val="22"/>
          <w:szCs w:val="22"/>
          <w:u w:val="single"/>
        </w:rPr>
        <w:t>(м</w:t>
      </w:r>
      <w:r w:rsidRPr="00DA4C37">
        <w:rPr>
          <w:color w:val="000000"/>
          <w:sz w:val="22"/>
          <w:szCs w:val="22"/>
        </w:rPr>
        <w:t>)     (место встречи)</w:t>
      </w:r>
    </w:p>
    <w:p w:rsidR="00210B8D" w:rsidRPr="00402943" w:rsidRDefault="00210B8D" w:rsidP="00443A5A">
      <w:pPr>
        <w:spacing w:after="120"/>
        <w:ind w:left="720"/>
        <w:rPr>
          <w:sz w:val="20"/>
          <w:szCs w:val="20"/>
        </w:rPr>
      </w:pPr>
    </w:p>
    <w:p w:rsidR="00D637B3" w:rsidRPr="00402943" w:rsidRDefault="00D637B3" w:rsidP="00443A5A">
      <w:pPr>
        <w:spacing w:after="120"/>
        <w:ind w:left="720"/>
        <w:rPr>
          <w:sz w:val="20"/>
          <w:szCs w:val="20"/>
        </w:rPr>
      </w:pPr>
    </w:p>
    <w:p w:rsidR="00805D7A" w:rsidRPr="00D637B3" w:rsidRDefault="00805D7A" w:rsidP="00443A5A">
      <w:pPr>
        <w:spacing w:after="120"/>
        <w:jc w:val="center"/>
      </w:pPr>
      <w:r w:rsidRPr="00D637B3">
        <w:t>Таблица 1. Три способа описания движения</w:t>
      </w:r>
    </w:p>
    <w:tbl>
      <w:tblPr>
        <w:tblStyle w:val="a3"/>
        <w:tblW w:w="9781" w:type="dxa"/>
        <w:tblInd w:w="108" w:type="dxa"/>
        <w:tblLook w:val="01E0" w:firstRow="1" w:lastRow="1" w:firstColumn="1" w:lastColumn="1" w:noHBand="0" w:noVBand="0"/>
      </w:tblPr>
      <w:tblGrid>
        <w:gridCol w:w="3261"/>
        <w:gridCol w:w="2693"/>
        <w:gridCol w:w="3827"/>
      </w:tblGrid>
      <w:tr w:rsidR="00805D7A" w:rsidTr="00E70198">
        <w:tc>
          <w:tcPr>
            <w:tcW w:w="3261" w:type="dxa"/>
            <w:vAlign w:val="center"/>
          </w:tcPr>
          <w:p w:rsidR="00805D7A" w:rsidRPr="00D637B3" w:rsidRDefault="00805D7A" w:rsidP="00443A5A">
            <w:pPr>
              <w:spacing w:after="120"/>
              <w:jc w:val="center"/>
            </w:pPr>
            <w:r w:rsidRPr="00D637B3">
              <w:t>Словесное описание</w:t>
            </w:r>
          </w:p>
        </w:tc>
        <w:tc>
          <w:tcPr>
            <w:tcW w:w="2693" w:type="dxa"/>
            <w:vAlign w:val="center"/>
          </w:tcPr>
          <w:p w:rsidR="00805D7A" w:rsidRPr="00D637B3" w:rsidRDefault="00805D7A" w:rsidP="00443A5A">
            <w:pPr>
              <w:spacing w:after="120"/>
              <w:jc w:val="center"/>
            </w:pPr>
            <w:r w:rsidRPr="00D637B3">
              <w:t>Описание с помощью уравнения</w:t>
            </w:r>
          </w:p>
        </w:tc>
        <w:tc>
          <w:tcPr>
            <w:tcW w:w="3827" w:type="dxa"/>
            <w:vAlign w:val="center"/>
          </w:tcPr>
          <w:p w:rsidR="00805D7A" w:rsidRPr="00674480" w:rsidRDefault="00805D7A" w:rsidP="00443A5A">
            <w:pPr>
              <w:spacing w:after="120"/>
              <w:jc w:val="center"/>
            </w:pPr>
            <w:r w:rsidRPr="00674480">
              <w:t>Графическое описание</w:t>
            </w:r>
          </w:p>
        </w:tc>
      </w:tr>
      <w:tr w:rsidR="00805D7A" w:rsidTr="00E70198">
        <w:tc>
          <w:tcPr>
            <w:tcW w:w="3261" w:type="dxa"/>
          </w:tcPr>
          <w:p w:rsidR="00805D7A" w:rsidRPr="00D637B3" w:rsidRDefault="00805D7A" w:rsidP="00674480">
            <w:pPr>
              <w:spacing w:before="120" w:after="120"/>
            </w:pPr>
            <w:r w:rsidRPr="00D637B3">
              <w:t>В момент начала наблюдения тело находилось на расстоянии 2 м от тела отсчета и двигалось вперед со скоростью 3 м/</w:t>
            </w:r>
            <w:proofErr w:type="gramStart"/>
            <w:r w:rsidRPr="00D637B3">
              <w:t>с</w:t>
            </w:r>
            <w:proofErr w:type="gramEnd"/>
            <w:r w:rsidRPr="00D637B3">
              <w:t>.</w:t>
            </w:r>
          </w:p>
        </w:tc>
        <w:tc>
          <w:tcPr>
            <w:tcW w:w="2693" w:type="dxa"/>
          </w:tcPr>
          <w:p w:rsidR="00805D7A" w:rsidRPr="00D637B3" w:rsidRDefault="00805D7A" w:rsidP="00DB5C1E">
            <w:pPr>
              <w:spacing w:before="120" w:after="120"/>
              <w:jc w:val="center"/>
            </w:pPr>
          </w:p>
          <w:p w:rsidR="00805D7A" w:rsidRPr="00674480" w:rsidRDefault="00674480" w:rsidP="00674480">
            <w:pPr>
              <w:spacing w:before="120" w:after="120"/>
              <w:jc w:val="center"/>
              <w:rPr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=2+3t</m:t>
                </m:r>
              </m:oMath>
            </m:oMathPara>
          </w:p>
        </w:tc>
        <w:tc>
          <w:tcPr>
            <w:tcW w:w="3827" w:type="dxa"/>
          </w:tcPr>
          <w:p w:rsidR="00805D7A" w:rsidRPr="002E6A8B" w:rsidRDefault="00674480" w:rsidP="00DB5C1E">
            <w:pPr>
              <w:spacing w:before="120" w:after="120"/>
              <w:rPr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60225DF4" wp14:editId="217B4996">
                  <wp:simplePos x="0" y="0"/>
                  <wp:positionH relativeFrom="column">
                    <wp:posOffset>96732</wp:posOffset>
                  </wp:positionH>
                  <wp:positionV relativeFrom="paragraph">
                    <wp:posOffset>46354</wp:posOffset>
                  </wp:positionV>
                  <wp:extent cx="2201131" cy="1704975"/>
                  <wp:effectExtent l="0" t="0" r="8890" b="0"/>
                  <wp:wrapNone/>
                  <wp:docPr id="17" name="Рисунок 17" descr="Рисунок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Рисунок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276" cy="1707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Pr="002E6A8B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P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</w:tc>
      </w:tr>
      <w:tr w:rsidR="00805D7A" w:rsidTr="00E70198">
        <w:tc>
          <w:tcPr>
            <w:tcW w:w="3261" w:type="dxa"/>
          </w:tcPr>
          <w:p w:rsidR="00805D7A" w:rsidRPr="00D637B3" w:rsidRDefault="00805D7A" w:rsidP="00DB5C1E">
            <w:pPr>
              <w:spacing w:before="120" w:after="120"/>
            </w:pPr>
            <w:r w:rsidRPr="00D637B3">
              <w:t>В момент начала наблюдения тело находилось за 2 м до тела отсчета и двигалось вперед со скоростью 3 м/</w:t>
            </w:r>
            <w:proofErr w:type="gramStart"/>
            <w:r w:rsidRPr="00D637B3">
              <w:t>с</w:t>
            </w:r>
            <w:proofErr w:type="gramEnd"/>
            <w:r w:rsidRPr="00D637B3">
              <w:t>.</w:t>
            </w:r>
          </w:p>
        </w:tc>
        <w:tc>
          <w:tcPr>
            <w:tcW w:w="2693" w:type="dxa"/>
          </w:tcPr>
          <w:p w:rsidR="00805D7A" w:rsidRPr="00D637B3" w:rsidRDefault="00805D7A" w:rsidP="00DB5C1E">
            <w:pPr>
              <w:spacing w:before="120" w:after="120"/>
              <w:jc w:val="center"/>
            </w:pPr>
          </w:p>
          <w:p w:rsidR="00805D7A" w:rsidRPr="00674480" w:rsidRDefault="00674480" w:rsidP="00674480">
            <w:pPr>
              <w:spacing w:before="120" w:after="12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 -2+3t</m:t>
                </m:r>
              </m:oMath>
            </m:oMathPara>
          </w:p>
        </w:tc>
        <w:tc>
          <w:tcPr>
            <w:tcW w:w="3827" w:type="dxa"/>
          </w:tcPr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9DCA75" wp14:editId="6A6CAE03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81280</wp:posOffset>
                  </wp:positionV>
                  <wp:extent cx="2213424" cy="1181100"/>
                  <wp:effectExtent l="0" t="0" r="0" b="0"/>
                  <wp:wrapNone/>
                  <wp:docPr id="16" name="Рисунок 16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3424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P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</w:tc>
      </w:tr>
      <w:tr w:rsidR="00805D7A" w:rsidTr="00E70198">
        <w:tc>
          <w:tcPr>
            <w:tcW w:w="3261" w:type="dxa"/>
          </w:tcPr>
          <w:p w:rsidR="00805D7A" w:rsidRPr="00D637B3" w:rsidRDefault="00805D7A" w:rsidP="00DB5C1E">
            <w:pPr>
              <w:spacing w:before="120" w:after="120"/>
            </w:pPr>
            <w:r w:rsidRPr="00D637B3">
              <w:t>В момент начала наблюдения тело находилось на расстоянии 2 м от тела отсчета и двигалось назад со скоростью 3 м/</w:t>
            </w:r>
            <w:proofErr w:type="gramStart"/>
            <w:r w:rsidRPr="00D637B3">
              <w:t>с</w:t>
            </w:r>
            <w:proofErr w:type="gramEnd"/>
            <w:r w:rsidRPr="00D637B3">
              <w:t>.</w:t>
            </w:r>
          </w:p>
        </w:tc>
        <w:tc>
          <w:tcPr>
            <w:tcW w:w="2693" w:type="dxa"/>
          </w:tcPr>
          <w:p w:rsidR="00805D7A" w:rsidRPr="00D637B3" w:rsidRDefault="00805D7A" w:rsidP="00DB5C1E">
            <w:pPr>
              <w:spacing w:before="120" w:after="120"/>
              <w:jc w:val="center"/>
            </w:pPr>
          </w:p>
          <w:p w:rsidR="00805D7A" w:rsidRPr="00E70198" w:rsidRDefault="00E70198" w:rsidP="00E70198">
            <w:pPr>
              <w:spacing w:before="120" w:after="12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2-3t</m:t>
                </m:r>
              </m:oMath>
            </m:oMathPara>
          </w:p>
        </w:tc>
        <w:tc>
          <w:tcPr>
            <w:tcW w:w="3827" w:type="dxa"/>
          </w:tcPr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57310A57" wp14:editId="0F669D5A">
                  <wp:simplePos x="0" y="0"/>
                  <wp:positionH relativeFrom="column">
                    <wp:posOffset>71120</wp:posOffset>
                  </wp:positionH>
                  <wp:positionV relativeFrom="paragraph">
                    <wp:posOffset>55245</wp:posOffset>
                  </wp:positionV>
                  <wp:extent cx="2187837" cy="1247775"/>
                  <wp:effectExtent l="0" t="0" r="3175" b="0"/>
                  <wp:wrapNone/>
                  <wp:docPr id="15" name="Рисунок 15" descr="1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1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7837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P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</w:tc>
      </w:tr>
      <w:tr w:rsidR="00805D7A" w:rsidTr="00E70198">
        <w:tc>
          <w:tcPr>
            <w:tcW w:w="3261" w:type="dxa"/>
          </w:tcPr>
          <w:p w:rsidR="00805D7A" w:rsidRPr="00D637B3" w:rsidRDefault="00805D7A" w:rsidP="00DB5C1E">
            <w:pPr>
              <w:spacing w:before="120" w:after="120"/>
            </w:pPr>
            <w:r w:rsidRPr="00D637B3">
              <w:t>В момент начала наблюдения тело находилось на расстоянии 2 м от тела отсчета и с течением времени оставалось неподвижным.</w:t>
            </w:r>
          </w:p>
        </w:tc>
        <w:tc>
          <w:tcPr>
            <w:tcW w:w="2693" w:type="dxa"/>
          </w:tcPr>
          <w:p w:rsidR="00805D7A" w:rsidRPr="00D637B3" w:rsidRDefault="00805D7A" w:rsidP="00DB5C1E">
            <w:pPr>
              <w:spacing w:before="120" w:after="120"/>
              <w:jc w:val="center"/>
            </w:pPr>
          </w:p>
          <w:p w:rsidR="00805D7A" w:rsidRPr="00E70198" w:rsidRDefault="00E70198" w:rsidP="00E70198">
            <w:pPr>
              <w:spacing w:before="120" w:after="12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2</m:t>
                </m:r>
              </m:oMath>
            </m:oMathPara>
          </w:p>
        </w:tc>
        <w:tc>
          <w:tcPr>
            <w:tcW w:w="3827" w:type="dxa"/>
          </w:tcPr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74B2F8FE" wp14:editId="1107258F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220980</wp:posOffset>
                  </wp:positionV>
                  <wp:extent cx="2274133" cy="981075"/>
                  <wp:effectExtent l="0" t="0" r="0" b="0"/>
                  <wp:wrapNone/>
                  <wp:docPr id="14" name="Рисунок 14" descr="1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1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4133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P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</w:tc>
      </w:tr>
      <w:tr w:rsidR="00805D7A" w:rsidTr="00E70198">
        <w:tc>
          <w:tcPr>
            <w:tcW w:w="3261" w:type="dxa"/>
          </w:tcPr>
          <w:p w:rsidR="00805D7A" w:rsidRPr="00D637B3" w:rsidRDefault="00805D7A" w:rsidP="00DB5C1E">
            <w:pPr>
              <w:spacing w:before="120" w:after="120"/>
            </w:pPr>
            <w:r w:rsidRPr="00D637B3">
              <w:t>В момент начала наблюдения тело находилось в начале координат и двигалось вперед со скоростью 3 м/</w:t>
            </w:r>
            <w:proofErr w:type="gramStart"/>
            <w:r w:rsidRPr="00D637B3">
              <w:t>с</w:t>
            </w:r>
            <w:proofErr w:type="gramEnd"/>
            <w:r w:rsidRPr="00D637B3">
              <w:t>.</w:t>
            </w:r>
          </w:p>
        </w:tc>
        <w:tc>
          <w:tcPr>
            <w:tcW w:w="2693" w:type="dxa"/>
          </w:tcPr>
          <w:p w:rsidR="00805D7A" w:rsidRPr="00D637B3" w:rsidRDefault="00805D7A" w:rsidP="00DB5C1E">
            <w:pPr>
              <w:spacing w:before="120" w:after="120"/>
              <w:jc w:val="center"/>
            </w:pPr>
          </w:p>
          <w:p w:rsidR="00805D7A" w:rsidRPr="00E70198" w:rsidRDefault="00E70198" w:rsidP="00E70198">
            <w:pPr>
              <w:spacing w:before="120" w:after="12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3t</m:t>
                </m:r>
              </m:oMath>
            </m:oMathPara>
          </w:p>
        </w:tc>
        <w:tc>
          <w:tcPr>
            <w:tcW w:w="3827" w:type="dxa"/>
          </w:tcPr>
          <w:p w:rsidR="00805D7A" w:rsidRDefault="00E70198" w:rsidP="00DB5C1E">
            <w:pPr>
              <w:spacing w:before="120" w:after="120"/>
              <w:rPr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7A911AAE" wp14:editId="2BB97F92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100965</wp:posOffset>
                  </wp:positionV>
                  <wp:extent cx="2139315" cy="1619250"/>
                  <wp:effectExtent l="0" t="0" r="0" b="0"/>
                  <wp:wrapNone/>
                  <wp:docPr id="13" name="Рисунок 13" descr="1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1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931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Pr="00B37827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</w:rPr>
            </w:pPr>
          </w:p>
          <w:p w:rsidR="00805D7A" w:rsidRDefault="00805D7A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  <w:p w:rsidR="00E70198" w:rsidRPr="00E70198" w:rsidRDefault="00E70198" w:rsidP="00DB5C1E">
            <w:pPr>
              <w:spacing w:before="120" w:after="120"/>
              <w:rPr>
                <w:sz w:val="20"/>
                <w:szCs w:val="20"/>
                <w:lang w:val="en-US"/>
              </w:rPr>
            </w:pPr>
          </w:p>
        </w:tc>
      </w:tr>
    </w:tbl>
    <w:p w:rsidR="00805D7A" w:rsidRDefault="00805D7A" w:rsidP="00805D7A">
      <w:pPr>
        <w:spacing w:after="120"/>
        <w:ind w:left="720"/>
        <w:rPr>
          <w:sz w:val="20"/>
          <w:szCs w:val="20"/>
          <w:lang w:val="en-US"/>
        </w:rPr>
      </w:pPr>
    </w:p>
    <w:p w:rsidR="00402943" w:rsidRDefault="00402943" w:rsidP="00805D7A">
      <w:pPr>
        <w:spacing w:after="120"/>
        <w:ind w:left="720"/>
        <w:rPr>
          <w:sz w:val="20"/>
          <w:szCs w:val="20"/>
          <w:lang w:val="en-US"/>
        </w:rPr>
      </w:pPr>
    </w:p>
    <w:p w:rsidR="00402943" w:rsidRPr="00402943" w:rsidRDefault="00402943" w:rsidP="00402943">
      <w:pPr>
        <w:spacing w:after="80"/>
        <w:jc w:val="both"/>
        <w:rPr>
          <w:b/>
          <w:sz w:val="22"/>
          <w:szCs w:val="22"/>
        </w:rPr>
      </w:pPr>
      <w:r w:rsidRPr="00402943">
        <w:rPr>
          <w:b/>
          <w:sz w:val="22"/>
          <w:szCs w:val="22"/>
        </w:rPr>
        <w:t>Использованная литература</w:t>
      </w:r>
    </w:p>
    <w:p w:rsidR="00402943" w:rsidRPr="00402943" w:rsidRDefault="00402943" w:rsidP="00402943">
      <w:pPr>
        <w:spacing w:after="80"/>
        <w:jc w:val="both"/>
        <w:rPr>
          <w:sz w:val="22"/>
          <w:szCs w:val="22"/>
        </w:rPr>
      </w:pPr>
      <w:r w:rsidRPr="00402943">
        <w:rPr>
          <w:sz w:val="22"/>
          <w:szCs w:val="22"/>
        </w:rPr>
        <w:t>При написании статьи использован материал общеизвестных учебников по физике. Систематизация, структурирование и изложение материала – авторские.</w:t>
      </w:r>
    </w:p>
    <w:p w:rsidR="00402943" w:rsidRPr="00402943" w:rsidRDefault="00402943" w:rsidP="00805D7A">
      <w:pPr>
        <w:spacing w:after="120"/>
        <w:ind w:left="720"/>
        <w:rPr>
          <w:sz w:val="20"/>
          <w:szCs w:val="20"/>
          <w:lang w:val="en-US"/>
        </w:rPr>
      </w:pPr>
      <w:bookmarkStart w:id="0" w:name="_GoBack"/>
      <w:bookmarkEnd w:id="0"/>
    </w:p>
    <w:sectPr w:rsidR="00402943" w:rsidRPr="00402943" w:rsidSect="00B04B6D">
      <w:pgSz w:w="11906" w:h="16838"/>
      <w:pgMar w:top="1134" w:right="850" w:bottom="1418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3CD9" w:rsidRDefault="00643CD9" w:rsidP="00805D7A">
      <w:r>
        <w:separator/>
      </w:r>
    </w:p>
  </w:endnote>
  <w:endnote w:type="continuationSeparator" w:id="0">
    <w:p w:rsidR="00643CD9" w:rsidRDefault="00643CD9" w:rsidP="00805D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3CD9" w:rsidRDefault="00643CD9" w:rsidP="00805D7A">
      <w:r>
        <w:separator/>
      </w:r>
    </w:p>
  </w:footnote>
  <w:footnote w:type="continuationSeparator" w:id="0">
    <w:p w:rsidR="00643CD9" w:rsidRDefault="00643CD9" w:rsidP="00805D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C71EB"/>
    <w:multiLevelType w:val="hybridMultilevel"/>
    <w:tmpl w:val="9614EBBE"/>
    <w:lvl w:ilvl="0" w:tplc="FB0CC3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9822DE52">
      <w:start w:val="1"/>
      <w:numFmt w:val="russianLower"/>
      <w:lvlText w:val="%2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 w:tplc="9822DE52">
      <w:start w:val="1"/>
      <w:numFmt w:val="russianLower"/>
      <w:lvlText w:val="%4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1">
    <w:nsid w:val="16D656A1"/>
    <w:multiLevelType w:val="hybridMultilevel"/>
    <w:tmpl w:val="50D6717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DBD18BA"/>
    <w:multiLevelType w:val="hybridMultilevel"/>
    <w:tmpl w:val="3E023E58"/>
    <w:lvl w:ilvl="0" w:tplc="9822DE52">
      <w:start w:val="1"/>
      <w:numFmt w:val="russianLower"/>
      <w:lvlText w:val="%1)"/>
      <w:lvlJc w:val="left"/>
      <w:pPr>
        <w:tabs>
          <w:tab w:val="num" w:pos="348"/>
        </w:tabs>
        <w:ind w:left="3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328"/>
        </w:tabs>
        <w:ind w:left="232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48"/>
        </w:tabs>
        <w:ind w:left="304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68"/>
        </w:tabs>
        <w:ind w:left="376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88"/>
        </w:tabs>
        <w:ind w:left="448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208"/>
        </w:tabs>
        <w:ind w:left="520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928"/>
        </w:tabs>
        <w:ind w:left="592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48"/>
        </w:tabs>
        <w:ind w:left="664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68"/>
        </w:tabs>
        <w:ind w:left="7368" w:hanging="180"/>
      </w:pPr>
    </w:lvl>
  </w:abstractNum>
  <w:abstractNum w:abstractNumId="3">
    <w:nsid w:val="3E9641CF"/>
    <w:multiLevelType w:val="hybridMultilevel"/>
    <w:tmpl w:val="D9CC048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6374BEB"/>
    <w:multiLevelType w:val="hybridMultilevel"/>
    <w:tmpl w:val="9150403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8E04133"/>
    <w:multiLevelType w:val="hybridMultilevel"/>
    <w:tmpl w:val="0F102B98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9822DE52">
      <w:start w:val="1"/>
      <w:numFmt w:val="russianLower"/>
      <w:lvlText w:val="%2)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 w:tplc="9822DE52">
      <w:start w:val="1"/>
      <w:numFmt w:val="russianLower"/>
      <w:lvlText w:val="%4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6">
    <w:nsid w:val="6D5E735E"/>
    <w:multiLevelType w:val="hybridMultilevel"/>
    <w:tmpl w:val="64EAC94C"/>
    <w:lvl w:ilvl="0" w:tplc="FB0CC3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540"/>
        </w:tabs>
        <w:ind w:left="-5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"/>
        </w:tabs>
        <w:ind w:left="1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</w:abstractNum>
  <w:abstractNum w:abstractNumId="7">
    <w:nsid w:val="715068E7"/>
    <w:multiLevelType w:val="hybridMultilevel"/>
    <w:tmpl w:val="6D98E47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80"/>
        </w:tabs>
        <w:ind w:left="-1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540"/>
        </w:tabs>
        <w:ind w:left="5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2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3C8B"/>
    <w:rsid w:val="0001055A"/>
    <w:rsid w:val="00210B8D"/>
    <w:rsid w:val="003A6BE1"/>
    <w:rsid w:val="00402943"/>
    <w:rsid w:val="00443A5A"/>
    <w:rsid w:val="004443BC"/>
    <w:rsid w:val="00472F47"/>
    <w:rsid w:val="005B3C42"/>
    <w:rsid w:val="00643CD9"/>
    <w:rsid w:val="00653C8B"/>
    <w:rsid w:val="00674480"/>
    <w:rsid w:val="00805D7A"/>
    <w:rsid w:val="00A175DF"/>
    <w:rsid w:val="00A857D8"/>
    <w:rsid w:val="00AF6705"/>
    <w:rsid w:val="00B04B6D"/>
    <w:rsid w:val="00B05DB7"/>
    <w:rsid w:val="00B36471"/>
    <w:rsid w:val="00C40854"/>
    <w:rsid w:val="00D637B3"/>
    <w:rsid w:val="00D84D3A"/>
    <w:rsid w:val="00DA4C37"/>
    <w:rsid w:val="00E70198"/>
    <w:rsid w:val="00E8605B"/>
    <w:rsid w:val="00F506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64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05D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semiHidden/>
    <w:rsid w:val="00805D7A"/>
    <w:rPr>
      <w:sz w:val="20"/>
      <w:szCs w:val="20"/>
      <w:lang w:eastAsia="ru-RU"/>
    </w:rPr>
  </w:style>
  <w:style w:type="character" w:customStyle="1" w:styleId="a5">
    <w:name w:val="Текст сноски Знак"/>
    <w:basedOn w:val="a0"/>
    <w:link w:val="a4"/>
    <w:semiHidden/>
    <w:rsid w:val="00805D7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basedOn w:val="a0"/>
    <w:semiHidden/>
    <w:rsid w:val="00805D7A"/>
    <w:rPr>
      <w:vertAlign w:val="superscript"/>
    </w:rPr>
  </w:style>
  <w:style w:type="character" w:styleId="a7">
    <w:name w:val="Hyperlink"/>
    <w:basedOn w:val="a0"/>
    <w:rsid w:val="00805D7A"/>
    <w:rPr>
      <w:color w:val="9900CC"/>
      <w:u w:val="single"/>
    </w:rPr>
  </w:style>
  <w:style w:type="character" w:styleId="a8">
    <w:name w:val="Placeholder Text"/>
    <w:basedOn w:val="a0"/>
    <w:uiPriority w:val="99"/>
    <w:semiHidden/>
    <w:rsid w:val="00805D7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05D7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05D7A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67448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64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05D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semiHidden/>
    <w:rsid w:val="00805D7A"/>
    <w:rPr>
      <w:sz w:val="20"/>
      <w:szCs w:val="20"/>
      <w:lang w:eastAsia="ru-RU"/>
    </w:rPr>
  </w:style>
  <w:style w:type="character" w:customStyle="1" w:styleId="a5">
    <w:name w:val="Текст сноски Знак"/>
    <w:basedOn w:val="a0"/>
    <w:link w:val="a4"/>
    <w:semiHidden/>
    <w:rsid w:val="00805D7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footnote reference"/>
    <w:basedOn w:val="a0"/>
    <w:semiHidden/>
    <w:rsid w:val="00805D7A"/>
    <w:rPr>
      <w:vertAlign w:val="superscript"/>
    </w:rPr>
  </w:style>
  <w:style w:type="character" w:styleId="a7">
    <w:name w:val="Hyperlink"/>
    <w:basedOn w:val="a0"/>
    <w:rsid w:val="00805D7A"/>
    <w:rPr>
      <w:color w:val="9900CC"/>
      <w:u w:val="single"/>
    </w:rPr>
  </w:style>
  <w:style w:type="character" w:styleId="a8">
    <w:name w:val="Placeholder Text"/>
    <w:basedOn w:val="a0"/>
    <w:uiPriority w:val="99"/>
    <w:semiHidden/>
    <w:rsid w:val="00805D7A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05D7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05D7A"/>
    <w:rPr>
      <w:rFonts w:ascii="Tahoma" w:eastAsia="Times New Roman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67448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jpeg"/><Relationship Id="rId10" Type="http://schemas.openxmlformats.org/officeDocument/2006/relationships/image" Target="media/image3.jpeg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6</Pages>
  <Words>1105</Words>
  <Characters>6303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8</cp:revision>
  <dcterms:created xsi:type="dcterms:W3CDTF">2023-05-28T08:49:00Z</dcterms:created>
  <dcterms:modified xsi:type="dcterms:W3CDTF">2023-05-28T11:53:00Z</dcterms:modified>
</cp:coreProperties>
</file>